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7CC971" w14:textId="77777777" w:rsidR="000C7032" w:rsidRPr="008E00A6" w:rsidRDefault="000C7032" w:rsidP="000C703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0" w:name="_Hlk92555038"/>
    </w:p>
    <w:tbl>
      <w:tblPr>
        <w:tblStyle w:val="11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0C7032" w:rsidRPr="008E00A6" w14:paraId="52E27CA1" w14:textId="77777777" w:rsidTr="0096347B">
        <w:tc>
          <w:tcPr>
            <w:tcW w:w="9889" w:type="dxa"/>
            <w:gridSpan w:val="2"/>
          </w:tcPr>
          <w:p w14:paraId="5948A4AE" w14:textId="77777777" w:rsidR="000C7032" w:rsidRPr="008E00A6" w:rsidRDefault="000C7032" w:rsidP="0096347B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0C7032" w:rsidRPr="008E00A6" w14:paraId="426B1188" w14:textId="77777777" w:rsidTr="0096347B">
        <w:tc>
          <w:tcPr>
            <w:tcW w:w="9889" w:type="dxa"/>
            <w:gridSpan w:val="2"/>
          </w:tcPr>
          <w:p w14:paraId="55D40906" w14:textId="77777777" w:rsidR="000C7032" w:rsidRPr="008E00A6" w:rsidRDefault="000C7032" w:rsidP="0096347B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0C7032" w:rsidRPr="008E00A6" w14:paraId="463A428A" w14:textId="77777777" w:rsidTr="0096347B">
        <w:tc>
          <w:tcPr>
            <w:tcW w:w="9889" w:type="dxa"/>
            <w:gridSpan w:val="2"/>
          </w:tcPr>
          <w:p w14:paraId="208C6CE5" w14:textId="77777777" w:rsidR="000C7032" w:rsidRPr="008E00A6" w:rsidRDefault="000C7032" w:rsidP="0096347B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>высшего образования</w:t>
            </w:r>
          </w:p>
        </w:tc>
      </w:tr>
      <w:tr w:rsidR="000C7032" w:rsidRPr="008E00A6" w14:paraId="56C4E967" w14:textId="77777777" w:rsidTr="0096347B">
        <w:tc>
          <w:tcPr>
            <w:tcW w:w="9889" w:type="dxa"/>
            <w:gridSpan w:val="2"/>
          </w:tcPr>
          <w:p w14:paraId="44178E8F" w14:textId="77777777" w:rsidR="000C7032" w:rsidRPr="008E00A6" w:rsidRDefault="000C7032" w:rsidP="0096347B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>«Российский государственный университет им. А.Н. Косыгина</w:t>
            </w:r>
          </w:p>
        </w:tc>
      </w:tr>
      <w:tr w:rsidR="000C7032" w:rsidRPr="008E00A6" w14:paraId="7E7CEF86" w14:textId="77777777" w:rsidTr="0096347B">
        <w:tc>
          <w:tcPr>
            <w:tcW w:w="9889" w:type="dxa"/>
            <w:gridSpan w:val="2"/>
          </w:tcPr>
          <w:p w14:paraId="5B3AEC02" w14:textId="77777777" w:rsidR="000C7032" w:rsidRPr="008E00A6" w:rsidRDefault="000C7032" w:rsidP="0096347B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>(Технологии. Дизайн. Искусство)»</w:t>
            </w:r>
          </w:p>
        </w:tc>
      </w:tr>
      <w:tr w:rsidR="000C7032" w:rsidRPr="008E00A6" w14:paraId="3DEC0CE2" w14:textId="77777777" w:rsidTr="0096347B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19FDEFFA" w14:textId="77777777" w:rsidR="000C7032" w:rsidRPr="008E00A6" w:rsidRDefault="000C7032" w:rsidP="0096347B">
            <w:pPr>
              <w:spacing w:line="271" w:lineRule="auto"/>
              <w:ind w:right="-57"/>
              <w:jc w:val="both"/>
              <w:rPr>
                <w:rFonts w:eastAsia="Times New Roman"/>
                <w:b/>
                <w:iCs/>
                <w:sz w:val="24"/>
                <w:szCs w:val="24"/>
              </w:rPr>
            </w:pPr>
          </w:p>
        </w:tc>
      </w:tr>
      <w:tr w:rsidR="000C7032" w:rsidRPr="008E00A6" w14:paraId="6D51B842" w14:textId="77777777" w:rsidTr="0096347B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23B70362" w14:textId="77777777" w:rsidR="000C7032" w:rsidRPr="008E00A6" w:rsidRDefault="000C7032" w:rsidP="0096347B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8E00A6">
              <w:rPr>
                <w:rFonts w:eastAsia="Times New Roman"/>
                <w:iCs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F0992CE" w14:textId="25C2CFB7" w:rsidR="000C7032" w:rsidRPr="008E00A6" w:rsidRDefault="0066447D" w:rsidP="0096347B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>
              <w:rPr>
                <w:rFonts w:eastAsia="Times New Roman"/>
                <w:iCs/>
                <w:sz w:val="26"/>
                <w:szCs w:val="26"/>
              </w:rPr>
              <w:t>Химических технологий и промышленной экологии</w:t>
            </w:r>
          </w:p>
        </w:tc>
      </w:tr>
      <w:tr w:rsidR="000C7032" w:rsidRPr="008E00A6" w14:paraId="1F0784BE" w14:textId="77777777" w:rsidTr="0096347B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7316AA7E" w14:textId="77777777" w:rsidR="000C7032" w:rsidRPr="008E00A6" w:rsidRDefault="000C7032" w:rsidP="0096347B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8E00A6">
              <w:rPr>
                <w:rFonts w:eastAsia="Times New Roman"/>
                <w:iCs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797A0FA" w14:textId="77777777" w:rsidR="000C7032" w:rsidRPr="008E00A6" w:rsidRDefault="000C7032" w:rsidP="0096347B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8E00A6">
              <w:rPr>
                <w:rFonts w:eastAsia="Times New Roman"/>
                <w:iCs/>
                <w:sz w:val="26"/>
                <w:szCs w:val="26"/>
              </w:rPr>
              <w:t>Высшей математики</w:t>
            </w:r>
          </w:p>
        </w:tc>
      </w:tr>
    </w:tbl>
    <w:p w14:paraId="7E7C3267" w14:textId="77777777" w:rsidR="000C7032" w:rsidRPr="008E00A6" w:rsidRDefault="000C7032" w:rsidP="000C703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DA6A142" w14:textId="77777777" w:rsidR="000C7032" w:rsidRPr="008E00A6" w:rsidRDefault="000C7032" w:rsidP="000C703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C856D50" w14:textId="77777777" w:rsidR="000C7032" w:rsidRPr="008E00A6" w:rsidRDefault="000C7032" w:rsidP="000C703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5BF9E82" w14:textId="77777777" w:rsidR="000C7032" w:rsidRPr="008E00A6" w:rsidRDefault="000C7032" w:rsidP="000C703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1" w:name="_GoBack"/>
      <w:bookmarkEnd w:id="1"/>
    </w:p>
    <w:p w14:paraId="4330B239" w14:textId="77777777" w:rsidR="000C7032" w:rsidRPr="008E00A6" w:rsidRDefault="000C7032" w:rsidP="000C703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3E321C1C" w14:textId="77777777" w:rsidR="000C7032" w:rsidRPr="008E00A6" w:rsidRDefault="000C7032" w:rsidP="000C703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36D2B20" w14:textId="77777777" w:rsidR="000C7032" w:rsidRPr="008E00A6" w:rsidRDefault="000C7032" w:rsidP="000C703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E1C3302" w14:textId="77777777" w:rsidR="000C7032" w:rsidRPr="008E00A6" w:rsidRDefault="000C7032" w:rsidP="000C703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tbl>
      <w:tblPr>
        <w:tblStyle w:val="11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0C7032" w:rsidRPr="008E00A6" w14:paraId="53D78AAE" w14:textId="77777777" w:rsidTr="0096347B">
        <w:trPr>
          <w:trHeight w:val="567"/>
        </w:trPr>
        <w:tc>
          <w:tcPr>
            <w:tcW w:w="9889" w:type="dxa"/>
            <w:gridSpan w:val="3"/>
            <w:vAlign w:val="center"/>
          </w:tcPr>
          <w:p w14:paraId="0ADD990A" w14:textId="77777777" w:rsidR="000C7032" w:rsidRPr="008E00A6" w:rsidRDefault="000C7032" w:rsidP="0096347B">
            <w:pPr>
              <w:jc w:val="center"/>
              <w:rPr>
                <w:b/>
                <w:iCs/>
                <w:sz w:val="26"/>
                <w:szCs w:val="26"/>
              </w:rPr>
            </w:pPr>
            <w:r w:rsidRPr="008E00A6">
              <w:rPr>
                <w:b/>
                <w:iCs/>
                <w:sz w:val="26"/>
                <w:szCs w:val="26"/>
              </w:rPr>
              <w:t>РАБОЧАЯ ПРОГРАММА</w:t>
            </w:r>
          </w:p>
          <w:p w14:paraId="7244C8C8" w14:textId="77777777" w:rsidR="000C7032" w:rsidRPr="008E00A6" w:rsidRDefault="000C7032" w:rsidP="0096347B">
            <w:pPr>
              <w:jc w:val="center"/>
              <w:rPr>
                <w:b/>
                <w:iCs/>
                <w:sz w:val="26"/>
                <w:szCs w:val="26"/>
              </w:rPr>
            </w:pPr>
            <w:r w:rsidRPr="008E00A6">
              <w:rPr>
                <w:b/>
                <w:iCs/>
                <w:sz w:val="26"/>
                <w:szCs w:val="26"/>
              </w:rPr>
              <w:t xml:space="preserve">УЧЕБНОЙ ДИСЦИПЛИНЫ </w:t>
            </w:r>
          </w:p>
        </w:tc>
      </w:tr>
      <w:tr w:rsidR="000C7032" w:rsidRPr="008E00A6" w14:paraId="2AA0B5D8" w14:textId="77777777" w:rsidTr="0096347B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0EF00FF4" w14:textId="13DF0BA2" w:rsidR="000C7032" w:rsidRPr="008E00A6" w:rsidRDefault="000C7032" w:rsidP="0066447D">
            <w:pPr>
              <w:jc w:val="center"/>
              <w:rPr>
                <w:b/>
                <w:iCs/>
                <w:sz w:val="26"/>
                <w:szCs w:val="26"/>
              </w:rPr>
            </w:pPr>
            <w:r w:rsidRPr="008E00A6">
              <w:rPr>
                <w:b/>
                <w:iCs/>
                <w:sz w:val="26"/>
                <w:szCs w:val="26"/>
              </w:rPr>
              <w:t>М</w:t>
            </w:r>
            <w:r w:rsidR="0066447D">
              <w:rPr>
                <w:b/>
                <w:iCs/>
                <w:sz w:val="26"/>
                <w:szCs w:val="26"/>
              </w:rPr>
              <w:t>атематика</w:t>
            </w:r>
          </w:p>
        </w:tc>
      </w:tr>
      <w:tr w:rsidR="000C7032" w:rsidRPr="008E00A6" w14:paraId="5808EBBD" w14:textId="77777777" w:rsidTr="0096347B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26CEDC4" w14:textId="77777777" w:rsidR="000C7032" w:rsidRPr="008E00A6" w:rsidRDefault="000C7032" w:rsidP="0096347B">
            <w:pPr>
              <w:rPr>
                <w:iCs/>
                <w:sz w:val="26"/>
                <w:szCs w:val="26"/>
              </w:rPr>
            </w:pPr>
            <w:bookmarkStart w:id="2" w:name="_Toc56765514"/>
            <w:bookmarkStart w:id="3" w:name="_Toc57022812"/>
            <w:bookmarkStart w:id="4" w:name="_Toc57024930"/>
            <w:bookmarkStart w:id="5" w:name="_Toc57025163"/>
            <w:bookmarkStart w:id="6" w:name="_Toc62039378"/>
            <w:r w:rsidRPr="008E00A6">
              <w:rPr>
                <w:iCs/>
                <w:sz w:val="26"/>
                <w:szCs w:val="26"/>
              </w:rPr>
              <w:t>Уровень образования</w:t>
            </w:r>
            <w:bookmarkEnd w:id="2"/>
            <w:bookmarkEnd w:id="3"/>
            <w:bookmarkEnd w:id="4"/>
            <w:bookmarkEnd w:id="5"/>
            <w:bookmarkEnd w:id="6"/>
            <w:r w:rsidRPr="008E00A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7EA7149" w14:textId="77777777" w:rsidR="000C7032" w:rsidRPr="008E00A6" w:rsidRDefault="000C7032" w:rsidP="0096347B">
            <w:pPr>
              <w:rPr>
                <w:iCs/>
                <w:sz w:val="26"/>
                <w:szCs w:val="26"/>
              </w:rPr>
            </w:pPr>
            <w:bookmarkStart w:id="7" w:name="_Toc56765515"/>
            <w:bookmarkStart w:id="8" w:name="_Toc57022813"/>
            <w:bookmarkStart w:id="9" w:name="_Toc57024931"/>
            <w:bookmarkStart w:id="10" w:name="_Toc57025164"/>
            <w:bookmarkStart w:id="11" w:name="_Toc62039379"/>
            <w:r w:rsidRPr="008E00A6">
              <w:rPr>
                <w:iCs/>
                <w:sz w:val="26"/>
                <w:szCs w:val="26"/>
              </w:rPr>
              <w:t>бакалавриат</w:t>
            </w:r>
            <w:bookmarkEnd w:id="7"/>
            <w:bookmarkEnd w:id="8"/>
            <w:bookmarkEnd w:id="9"/>
            <w:bookmarkEnd w:id="10"/>
            <w:bookmarkEnd w:id="11"/>
          </w:p>
        </w:tc>
      </w:tr>
      <w:tr w:rsidR="000C7032" w:rsidRPr="008E00A6" w14:paraId="5296F92C" w14:textId="77777777" w:rsidTr="0096347B">
        <w:trPr>
          <w:trHeight w:val="567"/>
        </w:trPr>
        <w:tc>
          <w:tcPr>
            <w:tcW w:w="3330" w:type="dxa"/>
            <w:shd w:val="clear" w:color="auto" w:fill="auto"/>
          </w:tcPr>
          <w:p w14:paraId="694892EA" w14:textId="77777777" w:rsidR="000C7032" w:rsidRPr="008E00A6" w:rsidRDefault="000C7032" w:rsidP="0096347B">
            <w:pPr>
              <w:rPr>
                <w:iCs/>
                <w:sz w:val="26"/>
                <w:szCs w:val="26"/>
              </w:rPr>
            </w:pPr>
            <w:r w:rsidRPr="008E00A6">
              <w:rPr>
                <w:iCs/>
                <w:sz w:val="26"/>
                <w:szCs w:val="26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14:paraId="2039125F" w14:textId="205A6885" w:rsidR="000C7032" w:rsidRPr="008E00A6" w:rsidRDefault="000C7032" w:rsidP="0096347B">
            <w:pPr>
              <w:rPr>
                <w:iCs/>
                <w:sz w:val="26"/>
                <w:szCs w:val="26"/>
              </w:rPr>
            </w:pPr>
            <w:r w:rsidRPr="008E00A6">
              <w:rPr>
                <w:iCs/>
                <w:sz w:val="26"/>
                <w:szCs w:val="26"/>
              </w:rPr>
              <w:t>2</w:t>
            </w:r>
            <w:r w:rsidR="00B223A5">
              <w:rPr>
                <w:iCs/>
                <w:sz w:val="26"/>
                <w:szCs w:val="26"/>
              </w:rPr>
              <w:t>9</w:t>
            </w:r>
            <w:r w:rsidRPr="008E00A6">
              <w:rPr>
                <w:bCs/>
                <w:iCs/>
                <w:sz w:val="24"/>
                <w:szCs w:val="24"/>
              </w:rPr>
              <w:t>.03.0</w:t>
            </w:r>
            <w:r w:rsidR="00B223A5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5209" w:type="dxa"/>
            <w:shd w:val="clear" w:color="auto" w:fill="auto"/>
          </w:tcPr>
          <w:p w14:paraId="4882878D" w14:textId="3F979315" w:rsidR="000C7032" w:rsidRPr="008E00A6" w:rsidRDefault="00B223A5" w:rsidP="0096347B">
            <w:pPr>
              <w:rPr>
                <w:iCs/>
                <w:sz w:val="26"/>
                <w:szCs w:val="26"/>
              </w:rPr>
            </w:pPr>
            <w:r w:rsidRPr="00B223A5">
              <w:rPr>
                <w:iCs/>
                <w:sz w:val="26"/>
                <w:szCs w:val="26"/>
              </w:rPr>
              <w:t>Технология полиграфического и упаковочного производства</w:t>
            </w:r>
          </w:p>
        </w:tc>
      </w:tr>
      <w:tr w:rsidR="000C7032" w:rsidRPr="008E00A6" w14:paraId="77C6F709" w14:textId="77777777" w:rsidTr="0096347B">
        <w:trPr>
          <w:trHeight w:val="567"/>
        </w:trPr>
        <w:tc>
          <w:tcPr>
            <w:tcW w:w="3330" w:type="dxa"/>
            <w:shd w:val="clear" w:color="auto" w:fill="auto"/>
          </w:tcPr>
          <w:p w14:paraId="04E1FBBB" w14:textId="77777777" w:rsidR="000C7032" w:rsidRPr="008E00A6" w:rsidRDefault="000C7032" w:rsidP="0096347B">
            <w:pPr>
              <w:rPr>
                <w:iCs/>
                <w:sz w:val="26"/>
                <w:szCs w:val="26"/>
              </w:rPr>
            </w:pPr>
            <w:r w:rsidRPr="008E00A6">
              <w:rPr>
                <w:iCs/>
                <w:sz w:val="26"/>
                <w:szCs w:val="26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6C82FA3D" w14:textId="5CEE6A93" w:rsidR="000C7032" w:rsidRPr="008E00A6" w:rsidRDefault="00B223A5" w:rsidP="00C14E66">
            <w:pPr>
              <w:rPr>
                <w:iCs/>
                <w:sz w:val="24"/>
                <w:szCs w:val="24"/>
              </w:rPr>
            </w:pPr>
            <w:r w:rsidRPr="00B223A5">
              <w:rPr>
                <w:iCs/>
                <w:sz w:val="24"/>
                <w:szCs w:val="24"/>
              </w:rPr>
              <w:t>Технология и дизайн упаков</w:t>
            </w:r>
            <w:r w:rsidR="00C14E66">
              <w:rPr>
                <w:iCs/>
                <w:sz w:val="24"/>
                <w:szCs w:val="24"/>
              </w:rPr>
              <w:t>очного производства</w:t>
            </w:r>
          </w:p>
        </w:tc>
      </w:tr>
      <w:tr w:rsidR="000C7032" w:rsidRPr="008E00A6" w14:paraId="25E1651D" w14:textId="77777777" w:rsidTr="0096347B">
        <w:trPr>
          <w:trHeight w:val="567"/>
        </w:trPr>
        <w:tc>
          <w:tcPr>
            <w:tcW w:w="3330" w:type="dxa"/>
            <w:shd w:val="clear" w:color="auto" w:fill="auto"/>
          </w:tcPr>
          <w:p w14:paraId="26FFFE4C" w14:textId="77777777" w:rsidR="000C7032" w:rsidRPr="008E00A6" w:rsidRDefault="000C7032" w:rsidP="0096347B">
            <w:pPr>
              <w:rPr>
                <w:iCs/>
                <w:sz w:val="26"/>
                <w:szCs w:val="26"/>
              </w:rPr>
            </w:pPr>
            <w:r w:rsidRPr="008E00A6">
              <w:rPr>
                <w:iCs/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45CB5DFC" w14:textId="77777777" w:rsidR="000C7032" w:rsidRPr="008E00A6" w:rsidRDefault="000C7032" w:rsidP="0096347B">
            <w:pPr>
              <w:rPr>
                <w:iCs/>
                <w:sz w:val="26"/>
                <w:szCs w:val="26"/>
              </w:rPr>
            </w:pPr>
            <w:r w:rsidRPr="008E00A6">
              <w:rPr>
                <w:bCs/>
                <w:iCs/>
                <w:sz w:val="24"/>
                <w:szCs w:val="24"/>
              </w:rPr>
              <w:t>4 года</w:t>
            </w:r>
            <w:r w:rsidRPr="008E00A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0C7032" w:rsidRPr="008E00A6" w14:paraId="7B194015" w14:textId="77777777" w:rsidTr="0096347B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52F0D7D6" w14:textId="77777777" w:rsidR="000C7032" w:rsidRPr="008E00A6" w:rsidRDefault="000C7032" w:rsidP="0096347B">
            <w:pPr>
              <w:rPr>
                <w:iCs/>
                <w:sz w:val="26"/>
                <w:szCs w:val="26"/>
              </w:rPr>
            </w:pPr>
            <w:r w:rsidRPr="008E00A6">
              <w:rPr>
                <w:iCs/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7C94FF76" w14:textId="77777777" w:rsidR="000C7032" w:rsidRPr="008E00A6" w:rsidRDefault="000C7032" w:rsidP="0096347B">
            <w:pPr>
              <w:rPr>
                <w:iCs/>
                <w:sz w:val="26"/>
                <w:szCs w:val="26"/>
              </w:rPr>
            </w:pPr>
            <w:r w:rsidRPr="008E00A6">
              <w:rPr>
                <w:iCs/>
                <w:sz w:val="26"/>
                <w:szCs w:val="26"/>
              </w:rPr>
              <w:t>очная</w:t>
            </w:r>
          </w:p>
        </w:tc>
      </w:tr>
    </w:tbl>
    <w:p w14:paraId="12BC6D54" w14:textId="77777777" w:rsidR="000C7032" w:rsidRPr="008E00A6" w:rsidRDefault="000C7032" w:rsidP="000C703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61BAE131" w14:textId="77777777" w:rsidR="000C7032" w:rsidRPr="008E00A6" w:rsidRDefault="000C7032" w:rsidP="000C703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595DFF0C" w14:textId="77777777" w:rsidR="000C7032" w:rsidRPr="008E00A6" w:rsidRDefault="000C7032" w:rsidP="000C703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060E5EEE" w14:textId="77777777" w:rsidR="000C7032" w:rsidRPr="008E00A6" w:rsidRDefault="000C7032" w:rsidP="000C703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tbl>
      <w:tblPr>
        <w:tblStyle w:val="11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0C7032" w:rsidRPr="008E00A6" w14:paraId="2AE7A136" w14:textId="77777777" w:rsidTr="0096347B">
        <w:trPr>
          <w:trHeight w:val="964"/>
        </w:trPr>
        <w:tc>
          <w:tcPr>
            <w:tcW w:w="9822" w:type="dxa"/>
            <w:gridSpan w:val="4"/>
          </w:tcPr>
          <w:p w14:paraId="705C95B1" w14:textId="77777777" w:rsidR="000C7032" w:rsidRPr="008E00A6" w:rsidRDefault="000C7032" w:rsidP="0096347B">
            <w:pPr>
              <w:ind w:firstLine="709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>Рабочая программа учебной дисциплины «Математика» основной профессиональной образовательной программы высшего образования, рассмотрена и одобрена на заседании кафедры, протокол № 9 от 06.06.2021 г.</w:t>
            </w:r>
          </w:p>
        </w:tc>
      </w:tr>
      <w:tr w:rsidR="000C7032" w:rsidRPr="008E00A6" w14:paraId="5B886F36" w14:textId="77777777" w:rsidTr="0096347B">
        <w:trPr>
          <w:trHeight w:val="567"/>
        </w:trPr>
        <w:tc>
          <w:tcPr>
            <w:tcW w:w="9822" w:type="dxa"/>
            <w:gridSpan w:val="4"/>
            <w:vAlign w:val="center"/>
          </w:tcPr>
          <w:p w14:paraId="13205C7A" w14:textId="77777777" w:rsidR="000C7032" w:rsidRPr="008E00A6" w:rsidRDefault="000C7032" w:rsidP="0096347B">
            <w:pPr>
              <w:rPr>
                <w:rFonts w:eastAsia="Times New Roman"/>
                <w:iCs/>
                <w:sz w:val="24"/>
                <w:szCs w:val="24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>Разработчик(и) рабочей программы учебной дисциплины/учебного модуля:</w:t>
            </w:r>
          </w:p>
        </w:tc>
      </w:tr>
      <w:tr w:rsidR="000C7032" w:rsidRPr="008E00A6" w14:paraId="4C2769DA" w14:textId="77777777" w:rsidTr="0096347B">
        <w:trPr>
          <w:trHeight w:val="283"/>
        </w:trPr>
        <w:tc>
          <w:tcPr>
            <w:tcW w:w="381" w:type="dxa"/>
            <w:vAlign w:val="center"/>
          </w:tcPr>
          <w:p w14:paraId="1C1F61FB" w14:textId="77777777" w:rsidR="000C7032" w:rsidRPr="008E00A6" w:rsidRDefault="000C7032" w:rsidP="0096347B">
            <w:pPr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7AFE9B38" w14:textId="77777777" w:rsidR="000C7032" w:rsidRPr="008E00A6" w:rsidRDefault="000C7032" w:rsidP="0096347B">
            <w:pPr>
              <w:rPr>
                <w:rFonts w:eastAsia="Times New Roman"/>
                <w:iCs/>
                <w:sz w:val="24"/>
                <w:szCs w:val="24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 xml:space="preserve">Доцент    В.Ю.Суетин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1495A6A9" w14:textId="77777777" w:rsidR="000C7032" w:rsidRPr="008E00A6" w:rsidRDefault="000C7032" w:rsidP="0096347B">
            <w:pPr>
              <w:jc w:val="both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0C7032" w:rsidRPr="008E00A6" w14:paraId="74C3A459" w14:textId="77777777" w:rsidTr="0096347B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1F149C7A" w14:textId="77777777" w:rsidR="000C7032" w:rsidRPr="008E00A6" w:rsidRDefault="000C7032" w:rsidP="0096347B">
            <w:pPr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0C7032" w:rsidRPr="008E00A6" w14:paraId="3E847942" w14:textId="77777777" w:rsidTr="0096347B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084D4BC" w14:textId="77777777" w:rsidR="000C7032" w:rsidRPr="008E00A6" w:rsidRDefault="000C7032" w:rsidP="0096347B">
            <w:pPr>
              <w:spacing w:line="271" w:lineRule="auto"/>
              <w:rPr>
                <w:rFonts w:eastAsia="Times New Roman"/>
                <w:iCs/>
                <w:sz w:val="24"/>
                <w:szCs w:val="24"/>
                <w:vertAlign w:val="superscript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>Заведующий кафедрой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52E1E113" w14:textId="77777777" w:rsidR="000C7032" w:rsidRPr="008E00A6" w:rsidRDefault="000C7032" w:rsidP="0096347B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8E00A6">
              <w:rPr>
                <w:rFonts w:eastAsia="Times New Roman"/>
                <w:iCs/>
                <w:sz w:val="24"/>
                <w:szCs w:val="24"/>
              </w:rPr>
              <w:t>В.Ф.Скородумов</w:t>
            </w:r>
          </w:p>
        </w:tc>
      </w:tr>
    </w:tbl>
    <w:p w14:paraId="7B2CAD45" w14:textId="77777777" w:rsidR="000C7032" w:rsidRPr="008E00A6" w:rsidRDefault="000C7032" w:rsidP="000C7032">
      <w:pPr>
        <w:jc w:val="both"/>
        <w:rPr>
          <w:iCs/>
          <w:sz w:val="20"/>
          <w:szCs w:val="20"/>
        </w:rPr>
      </w:pPr>
    </w:p>
    <w:p w14:paraId="7C00172A" w14:textId="77777777" w:rsidR="000C7032" w:rsidRPr="008E00A6" w:rsidRDefault="000C7032" w:rsidP="000C7032">
      <w:pPr>
        <w:jc w:val="both"/>
        <w:rPr>
          <w:iCs/>
          <w:sz w:val="24"/>
          <w:szCs w:val="24"/>
        </w:rPr>
        <w:sectPr w:rsidR="000C7032" w:rsidRPr="008E00A6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2A85A410" w14:textId="77777777" w:rsidR="000C7032" w:rsidRPr="008E00A6" w:rsidRDefault="000C7032" w:rsidP="000C7032">
      <w:pPr>
        <w:pStyle w:val="1"/>
        <w:rPr>
          <w:iCs/>
        </w:rPr>
      </w:pPr>
      <w:r w:rsidRPr="008E00A6">
        <w:rPr>
          <w:iCs/>
        </w:rPr>
        <w:lastRenderedPageBreak/>
        <w:t xml:space="preserve">ОБЩИЕ СВЕДЕНИЯ </w:t>
      </w:r>
    </w:p>
    <w:p w14:paraId="63F3D2C0" w14:textId="77777777" w:rsidR="000C7032" w:rsidRPr="008E00A6" w:rsidRDefault="000C7032" w:rsidP="000C7032">
      <w:pPr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8E00A6">
        <w:rPr>
          <w:iCs/>
          <w:sz w:val="24"/>
          <w:szCs w:val="24"/>
        </w:rPr>
        <w:t>Учебная дисциплина «Математика» изучается в первом, втором семестрах.</w:t>
      </w:r>
    </w:p>
    <w:p w14:paraId="1BE900E5" w14:textId="77777777" w:rsidR="000C7032" w:rsidRPr="008E00A6" w:rsidRDefault="000C7032" w:rsidP="000C7032">
      <w:pPr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8E00A6">
        <w:rPr>
          <w:iCs/>
          <w:sz w:val="24"/>
          <w:szCs w:val="24"/>
        </w:rPr>
        <w:t>Курсовая работа не предусмотрена.</w:t>
      </w:r>
    </w:p>
    <w:p w14:paraId="54D40F4E" w14:textId="77777777" w:rsidR="000C7032" w:rsidRPr="008E00A6" w:rsidRDefault="000C7032" w:rsidP="000C7032">
      <w:pPr>
        <w:pStyle w:val="2"/>
      </w:pPr>
      <w:r w:rsidRPr="008E00A6">
        <w:t xml:space="preserve">Форма промежуточной аттестации: </w:t>
      </w:r>
    </w:p>
    <w:p w14:paraId="665C136D" w14:textId="77777777" w:rsidR="000C7032" w:rsidRPr="008E00A6" w:rsidRDefault="000C7032" w:rsidP="000C7032">
      <w:pPr>
        <w:ind w:firstLine="709"/>
        <w:rPr>
          <w:iCs/>
          <w:sz w:val="24"/>
          <w:szCs w:val="24"/>
        </w:rPr>
      </w:pPr>
      <w:r w:rsidRPr="008E00A6">
        <w:rPr>
          <w:iCs/>
          <w:sz w:val="24"/>
          <w:szCs w:val="24"/>
        </w:rPr>
        <w:t xml:space="preserve">   </w:t>
      </w:r>
    </w:p>
    <w:p w14:paraId="7562329B" w14:textId="077F0EE0" w:rsidR="000C7032" w:rsidRPr="008E00A6" w:rsidRDefault="00C14E66" w:rsidP="000C7032">
      <w:pPr>
        <w:ind w:firstLine="709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     </w:t>
      </w:r>
      <w:r w:rsidR="000C7032" w:rsidRPr="008E00A6">
        <w:rPr>
          <w:iCs/>
          <w:sz w:val="24"/>
          <w:szCs w:val="24"/>
        </w:rPr>
        <w:t>первый семестр               - зачет</w:t>
      </w:r>
    </w:p>
    <w:tbl>
      <w:tblPr>
        <w:tblStyle w:val="11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0C7032" w:rsidRPr="008E00A6" w14:paraId="590AB7C5" w14:textId="77777777" w:rsidTr="0096347B">
        <w:tc>
          <w:tcPr>
            <w:tcW w:w="2306" w:type="dxa"/>
          </w:tcPr>
          <w:p w14:paraId="533C67BB" w14:textId="77777777" w:rsidR="000C7032" w:rsidRPr="008E00A6" w:rsidRDefault="000C7032" w:rsidP="0096347B">
            <w:pPr>
              <w:rPr>
                <w:bCs/>
                <w:iCs/>
                <w:sz w:val="24"/>
                <w:szCs w:val="24"/>
              </w:rPr>
            </w:pPr>
            <w:r w:rsidRPr="008E00A6">
              <w:rPr>
                <w:bCs/>
                <w:iCs/>
                <w:sz w:val="24"/>
                <w:szCs w:val="24"/>
              </w:rPr>
              <w:t>второй семестр</w:t>
            </w:r>
          </w:p>
        </w:tc>
        <w:tc>
          <w:tcPr>
            <w:tcW w:w="2126" w:type="dxa"/>
          </w:tcPr>
          <w:p w14:paraId="4F6461DA" w14:textId="77777777" w:rsidR="000C7032" w:rsidRPr="008E00A6" w:rsidRDefault="000C7032" w:rsidP="0096347B">
            <w:pPr>
              <w:rPr>
                <w:bCs/>
                <w:iCs/>
                <w:sz w:val="24"/>
                <w:szCs w:val="24"/>
              </w:rPr>
            </w:pPr>
            <w:r w:rsidRPr="008E00A6">
              <w:rPr>
                <w:bCs/>
                <w:iCs/>
                <w:sz w:val="24"/>
                <w:szCs w:val="24"/>
              </w:rPr>
              <w:t>- экзамен</w:t>
            </w:r>
          </w:p>
        </w:tc>
      </w:tr>
      <w:tr w:rsidR="000C7032" w:rsidRPr="008E00A6" w14:paraId="108E2200" w14:textId="77777777" w:rsidTr="0096347B">
        <w:tc>
          <w:tcPr>
            <w:tcW w:w="2306" w:type="dxa"/>
          </w:tcPr>
          <w:p w14:paraId="0B38D6AA" w14:textId="77777777" w:rsidR="000C7032" w:rsidRPr="008E00A6" w:rsidRDefault="000C7032" w:rsidP="0096347B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1E8FDFEC" w14:textId="77777777" w:rsidR="000C7032" w:rsidRPr="008E00A6" w:rsidRDefault="000C7032" w:rsidP="0096347B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43CF54AE" w14:textId="77777777" w:rsidR="000C7032" w:rsidRPr="008E00A6" w:rsidRDefault="000C7032" w:rsidP="000C7032">
      <w:pPr>
        <w:pStyle w:val="2"/>
      </w:pPr>
      <w:r w:rsidRPr="008E00A6">
        <w:t>Место учебной дисциплины в структуре ОПОП</w:t>
      </w:r>
    </w:p>
    <w:p w14:paraId="03F069C9" w14:textId="77777777" w:rsidR="000C7032" w:rsidRPr="008E00A6" w:rsidRDefault="000C7032" w:rsidP="000C7032">
      <w:pPr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8E00A6">
        <w:rPr>
          <w:iCs/>
          <w:sz w:val="24"/>
          <w:szCs w:val="24"/>
        </w:rPr>
        <w:t>Учебная дисциплина «Математика» относится к обязательной части программы.</w:t>
      </w:r>
    </w:p>
    <w:p w14:paraId="3916FDF1" w14:textId="77777777" w:rsidR="000C7032" w:rsidRPr="008E00A6" w:rsidRDefault="000C7032" w:rsidP="000C7032">
      <w:pPr>
        <w:ind w:left="709"/>
        <w:rPr>
          <w:iCs/>
          <w:sz w:val="24"/>
          <w:szCs w:val="24"/>
        </w:rPr>
      </w:pPr>
    </w:p>
    <w:p w14:paraId="4218C9B0" w14:textId="77777777" w:rsidR="000C7032" w:rsidRPr="008E00A6" w:rsidRDefault="000C7032" w:rsidP="000C7032">
      <w:pPr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8E00A6">
        <w:rPr>
          <w:iCs/>
          <w:sz w:val="24"/>
          <w:szCs w:val="24"/>
        </w:rPr>
        <w:t>Результаты обучения по учебной дисциплине «Математика» используются при изучении следующих дисциплин:</w:t>
      </w:r>
    </w:p>
    <w:p w14:paraId="4BFE352F" w14:textId="77777777" w:rsidR="000C7032" w:rsidRPr="008E00A6" w:rsidRDefault="000C7032" w:rsidP="000C7032">
      <w:pPr>
        <w:numPr>
          <w:ilvl w:val="2"/>
          <w:numId w:val="6"/>
        </w:numPr>
        <w:rPr>
          <w:iCs/>
          <w:sz w:val="24"/>
          <w:szCs w:val="24"/>
        </w:rPr>
      </w:pPr>
      <w:r w:rsidRPr="008E00A6">
        <w:rPr>
          <w:iCs/>
          <w:sz w:val="24"/>
          <w:szCs w:val="24"/>
        </w:rPr>
        <w:t>Методы математической статистики;</w:t>
      </w:r>
    </w:p>
    <w:p w14:paraId="4B10D01D" w14:textId="50E1F7AE" w:rsidR="000C7032" w:rsidRPr="008E00A6" w:rsidRDefault="000C7032" w:rsidP="000C7032">
      <w:pPr>
        <w:pStyle w:val="1"/>
        <w:rPr>
          <w:iCs/>
        </w:rPr>
      </w:pPr>
      <w:r w:rsidRPr="008E00A6">
        <w:rPr>
          <w:iCs/>
        </w:rPr>
        <w:t xml:space="preserve">ЦЕЛИ И ПЛАНИРУЕМЫЕ РЕЗУЛЬТАТЫ ОБУЧЕНИЯ ПО ДИСЦИПЛИНЕ </w:t>
      </w:r>
      <w:r w:rsidR="0053478E">
        <w:rPr>
          <w:iCs/>
        </w:rPr>
        <w:t xml:space="preserve">   </w:t>
      </w:r>
    </w:p>
    <w:p w14:paraId="5F0CD39B" w14:textId="77777777" w:rsidR="000C7032" w:rsidRPr="008E00A6" w:rsidRDefault="000C7032" w:rsidP="000C7032">
      <w:pPr>
        <w:numPr>
          <w:ilvl w:val="3"/>
          <w:numId w:val="6"/>
        </w:numPr>
        <w:jc w:val="both"/>
        <w:rPr>
          <w:iCs/>
          <w:sz w:val="24"/>
          <w:szCs w:val="24"/>
        </w:rPr>
      </w:pPr>
      <w:bookmarkStart w:id="12" w:name="_Hlk92643369"/>
      <w:r w:rsidRPr="008E00A6">
        <w:rPr>
          <w:rFonts w:eastAsia="Times New Roman"/>
          <w:iCs/>
          <w:sz w:val="24"/>
          <w:szCs w:val="24"/>
        </w:rPr>
        <w:t xml:space="preserve">Целями изучения дисциплины </w:t>
      </w:r>
      <w:r w:rsidRPr="008E00A6">
        <w:rPr>
          <w:iCs/>
          <w:sz w:val="24"/>
          <w:szCs w:val="24"/>
        </w:rPr>
        <w:t>«Математика»</w:t>
      </w:r>
      <w:r w:rsidRPr="008E00A6">
        <w:rPr>
          <w:rFonts w:eastAsia="Times New Roman"/>
          <w:iCs/>
          <w:sz w:val="24"/>
          <w:szCs w:val="24"/>
        </w:rPr>
        <w:t xml:space="preserve"> являются </w:t>
      </w:r>
    </w:p>
    <w:p w14:paraId="0A1ED0CE" w14:textId="77777777" w:rsidR="000C7032" w:rsidRPr="008E00A6" w:rsidRDefault="000C7032" w:rsidP="000C7032">
      <w:pPr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8E00A6">
        <w:rPr>
          <w:rFonts w:eastAsia="Times New Roman"/>
          <w:iCs/>
          <w:sz w:val="24"/>
          <w:szCs w:val="24"/>
        </w:rPr>
        <w:t>- 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5B3D2D1A" w14:textId="77777777" w:rsidR="000C7032" w:rsidRPr="008E00A6" w:rsidRDefault="000C7032" w:rsidP="000C7032">
      <w:pPr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8E00A6">
        <w:rPr>
          <w:iCs/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54F8161C" w14:textId="77777777" w:rsidR="000C7032" w:rsidRPr="008E00A6" w:rsidRDefault="000C7032" w:rsidP="000C7032">
      <w:pPr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8E00A6">
        <w:rPr>
          <w:rFonts w:eastAsia="Times New Roman"/>
          <w:iCs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4C751DF1" w14:textId="5BD65E22" w:rsidR="000C7032" w:rsidRPr="0096347B" w:rsidRDefault="000C7032" w:rsidP="000C7032">
      <w:pPr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8E00A6">
        <w:rPr>
          <w:iCs/>
          <w:color w:val="333333"/>
          <w:sz w:val="24"/>
          <w:szCs w:val="24"/>
        </w:rPr>
        <w:t xml:space="preserve">Результатом обучения по учебной дисциплине «Математика» является овладение обучающимися </w:t>
      </w:r>
      <w:r w:rsidRPr="008E00A6">
        <w:rPr>
          <w:rFonts w:eastAsia="Times New Roman"/>
          <w:iCs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p w14:paraId="49E61FFC" w14:textId="77777777" w:rsidR="0096347B" w:rsidRPr="008E00A6" w:rsidRDefault="0096347B" w:rsidP="000C7032">
      <w:pPr>
        <w:numPr>
          <w:ilvl w:val="3"/>
          <w:numId w:val="6"/>
        </w:numPr>
        <w:jc w:val="both"/>
        <w:rPr>
          <w:iCs/>
          <w:sz w:val="24"/>
          <w:szCs w:val="24"/>
        </w:rPr>
      </w:pPr>
    </w:p>
    <w:bookmarkEnd w:id="12"/>
    <w:p w14:paraId="440A845C" w14:textId="53B454E8" w:rsidR="000C7032" w:rsidRPr="008E00A6" w:rsidRDefault="000C7032" w:rsidP="000C7032">
      <w:pPr>
        <w:pStyle w:val="2"/>
      </w:pPr>
      <w:r w:rsidRPr="008E00A6">
        <w:t>Формируемые компетенции, индикаторы достижения компетенций, соотнесённые с планируемыми результатами обучения по дисциплине</w:t>
      </w:r>
      <w:r w:rsidR="0096347B">
        <w:t xml:space="preserve"> </w:t>
      </w:r>
      <w:r w:rsidRPr="008E00A6">
        <w:t>«Математика»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256"/>
        <w:gridCol w:w="3944"/>
      </w:tblGrid>
      <w:tr w:rsidR="000C7032" w:rsidRPr="008E00A6" w14:paraId="386A9A33" w14:textId="77777777" w:rsidTr="0096347B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284A725" w14:textId="77777777" w:rsidR="000C7032" w:rsidRPr="008E00A6" w:rsidRDefault="000C7032" w:rsidP="0096347B">
            <w:pPr>
              <w:jc w:val="center"/>
              <w:rPr>
                <w:b/>
                <w:iCs/>
              </w:rPr>
            </w:pPr>
            <w:r w:rsidRPr="008E00A6">
              <w:rPr>
                <w:b/>
                <w:iCs/>
              </w:rPr>
              <w:t>Код и наименование компетенции</w:t>
            </w:r>
          </w:p>
        </w:tc>
        <w:tc>
          <w:tcPr>
            <w:tcW w:w="3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60D1B99" w14:textId="77777777" w:rsidR="000C7032" w:rsidRPr="008E00A6" w:rsidRDefault="000C7032" w:rsidP="0096347B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8E00A6">
              <w:rPr>
                <w:b/>
                <w:iCs/>
                <w:color w:val="000000"/>
              </w:rPr>
              <w:t>Код и наименование индикатора</w:t>
            </w:r>
          </w:p>
          <w:p w14:paraId="0FE8784E" w14:textId="77777777" w:rsidR="000C7032" w:rsidRPr="008E00A6" w:rsidRDefault="000C7032" w:rsidP="0096347B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8E00A6">
              <w:rPr>
                <w:b/>
                <w:iCs/>
                <w:color w:val="000000"/>
              </w:rPr>
              <w:t>достижения компетенции</w:t>
            </w:r>
          </w:p>
        </w:tc>
        <w:tc>
          <w:tcPr>
            <w:tcW w:w="3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45BF2E5" w14:textId="77777777" w:rsidR="000C7032" w:rsidRPr="008E00A6" w:rsidRDefault="000C7032" w:rsidP="0096347B">
            <w:pPr>
              <w:ind w:left="34"/>
              <w:jc w:val="center"/>
              <w:rPr>
                <w:b/>
                <w:iCs/>
              </w:rPr>
            </w:pPr>
            <w:r w:rsidRPr="008E00A6">
              <w:rPr>
                <w:b/>
                <w:iCs/>
              </w:rPr>
              <w:t xml:space="preserve">Планируемые результаты обучения </w:t>
            </w:r>
          </w:p>
          <w:p w14:paraId="36821BA0" w14:textId="77777777" w:rsidR="000C7032" w:rsidRPr="008E00A6" w:rsidRDefault="000C7032" w:rsidP="0096347B">
            <w:pPr>
              <w:ind w:left="34"/>
              <w:jc w:val="center"/>
              <w:rPr>
                <w:b/>
                <w:iCs/>
              </w:rPr>
            </w:pPr>
            <w:r w:rsidRPr="008E00A6">
              <w:rPr>
                <w:b/>
                <w:iCs/>
              </w:rPr>
              <w:t xml:space="preserve">по дисциплине/модулю </w:t>
            </w:r>
          </w:p>
        </w:tc>
      </w:tr>
      <w:tr w:rsidR="000C7032" w:rsidRPr="008E00A6" w14:paraId="402265E1" w14:textId="77777777" w:rsidTr="0096347B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CAA5E88" w14:textId="77777777" w:rsidR="000C7032" w:rsidRPr="008E00A6" w:rsidRDefault="000C7032" w:rsidP="0096347B">
            <w:pPr>
              <w:rPr>
                <w:iCs/>
              </w:rPr>
            </w:pPr>
            <w:r w:rsidRPr="008E00A6">
              <w:rPr>
                <w:iCs/>
              </w:rPr>
              <w:t>УК-1</w:t>
            </w:r>
          </w:p>
          <w:p w14:paraId="5EF97699" w14:textId="77777777" w:rsidR="000C7032" w:rsidRPr="008E00A6" w:rsidRDefault="000C7032" w:rsidP="0096347B">
            <w:pPr>
              <w:rPr>
                <w:iCs/>
              </w:rPr>
            </w:pPr>
            <w:r w:rsidRPr="008E00A6">
              <w:rPr>
                <w:iCs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47BAB4" w14:textId="77777777" w:rsidR="000C7032" w:rsidRDefault="000C7032" w:rsidP="0096347B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1.1</w:t>
            </w:r>
          </w:p>
          <w:p w14:paraId="11D24D2E" w14:textId="77777777" w:rsidR="000C7032" w:rsidRDefault="000C7032" w:rsidP="0096347B">
            <w:pPr>
              <w:autoSpaceDE w:val="0"/>
              <w:autoSpaceDN w:val="0"/>
              <w:adjustRightInd w:val="0"/>
              <w:rPr>
                <w:iCs/>
              </w:rPr>
            </w:pPr>
            <w:r w:rsidRPr="000A273F">
              <w:rPr>
                <w:iCs/>
              </w:rPr>
              <w:t>Анализ поставленной задачи с выделением ее базовых составляющих. Определение, интерпретация и ранжирование информации, необходимой для решения поставленной задачи;</w:t>
            </w:r>
          </w:p>
          <w:p w14:paraId="4BE7A39E" w14:textId="77777777" w:rsidR="000C7032" w:rsidRPr="008E00A6" w:rsidRDefault="000C7032" w:rsidP="0096347B">
            <w:pPr>
              <w:autoSpaceDE w:val="0"/>
              <w:autoSpaceDN w:val="0"/>
              <w:adjustRightInd w:val="0"/>
              <w:rPr>
                <w:iCs/>
              </w:rPr>
            </w:pPr>
            <w:r w:rsidRPr="008E00A6">
              <w:rPr>
                <w:iCs/>
              </w:rPr>
              <w:t>ИД-УК-1.</w:t>
            </w:r>
            <w:r>
              <w:rPr>
                <w:iCs/>
              </w:rPr>
              <w:t>2</w:t>
            </w:r>
          </w:p>
          <w:p w14:paraId="1F4FBCAB" w14:textId="0D90FD75" w:rsidR="000C7032" w:rsidRPr="0096347B" w:rsidRDefault="000C7032" w:rsidP="0096347B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Использование системных связей и отношений между явлениями, процессами и объектами; методов поиска информации, ее системного и критического анализа при формировании собственных мнений, суждений, точек зрения;</w:t>
            </w:r>
          </w:p>
        </w:tc>
        <w:tc>
          <w:tcPr>
            <w:tcW w:w="394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105A36B" w14:textId="77777777" w:rsidR="000C7032" w:rsidRPr="008E00A6" w:rsidRDefault="000C7032" w:rsidP="0096347B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Применяет логико-методологический инструментарий для критической оценки современных концепций философского и социального характера в своей предметной области.</w:t>
            </w:r>
          </w:p>
          <w:p w14:paraId="605B1BA8" w14:textId="77777777" w:rsidR="000C7032" w:rsidRPr="008E00A6" w:rsidRDefault="000C7032" w:rsidP="0096347B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Анализирует важнейшие методы и приёмы научного анализа.</w:t>
            </w:r>
          </w:p>
          <w:p w14:paraId="2240E96E" w14:textId="77777777" w:rsidR="000C7032" w:rsidRPr="008E00A6" w:rsidRDefault="000C7032" w:rsidP="0096347B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Критически и самостоятельно осуществляет анализ событий действительности на основе системного подхода, вырабатывает стратегию действий для решения проблемных ситуаций.</w:t>
            </w:r>
          </w:p>
          <w:p w14:paraId="2F47DBEE" w14:textId="77777777" w:rsidR="000C7032" w:rsidRPr="008E00A6" w:rsidRDefault="000C7032" w:rsidP="0096347B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Овладевает классическим математическим аппаратом научных исследований</w:t>
            </w:r>
          </w:p>
          <w:p w14:paraId="72CD116D" w14:textId="77777777" w:rsidR="000C7032" w:rsidRPr="008E00A6" w:rsidRDefault="000C7032" w:rsidP="0096347B">
            <w:pPr>
              <w:rPr>
                <w:b/>
                <w:iCs/>
              </w:rPr>
            </w:pPr>
          </w:p>
        </w:tc>
      </w:tr>
      <w:tr w:rsidR="000C7032" w:rsidRPr="008E00A6" w14:paraId="3B89C1DB" w14:textId="77777777" w:rsidTr="0096347B"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AB3625" w14:textId="77777777" w:rsidR="000C7032" w:rsidRPr="008E00A6" w:rsidRDefault="000C7032" w:rsidP="0096347B">
            <w:pPr>
              <w:rPr>
                <w:iCs/>
              </w:rPr>
            </w:pPr>
          </w:p>
        </w:tc>
        <w:tc>
          <w:tcPr>
            <w:tcW w:w="3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48CEE7" w14:textId="77777777" w:rsidR="000C7032" w:rsidRPr="008E00A6" w:rsidRDefault="000C7032" w:rsidP="0096347B">
            <w:pPr>
              <w:autoSpaceDE w:val="0"/>
              <w:autoSpaceDN w:val="0"/>
              <w:adjustRightInd w:val="0"/>
              <w:rPr>
                <w:iCs/>
              </w:rPr>
            </w:pPr>
            <w:r w:rsidRPr="008E00A6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5C093DD5" w14:textId="58822C84" w:rsidR="000C7032" w:rsidRPr="0096347B" w:rsidRDefault="000C7032" w:rsidP="0096347B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ланирование возможных вариантов решения поставленной задачи, оценка их достоинств и недостатков, определение связи между ними и ожидаемых результатов их решения;</w:t>
            </w:r>
          </w:p>
        </w:tc>
        <w:tc>
          <w:tcPr>
            <w:tcW w:w="394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699606A4" w14:textId="77777777" w:rsidR="000C7032" w:rsidRPr="008E00A6" w:rsidRDefault="000C7032" w:rsidP="0096347B">
            <w:pPr>
              <w:tabs>
                <w:tab w:val="num" w:pos="0"/>
              </w:tabs>
              <w:rPr>
                <w:b/>
                <w:iCs/>
              </w:rPr>
            </w:pPr>
          </w:p>
        </w:tc>
      </w:tr>
      <w:tr w:rsidR="000C7032" w:rsidRPr="008E00A6" w14:paraId="006B2769" w14:textId="77777777" w:rsidTr="0096347B">
        <w:trPr>
          <w:trHeight w:val="301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DEC733" w14:textId="77777777" w:rsidR="000C7032" w:rsidRDefault="000C7032" w:rsidP="0096347B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  <w:r w:rsidRPr="000A273F">
              <w:rPr>
                <w:rFonts w:eastAsiaTheme="minorHAnsi"/>
                <w:iCs/>
                <w:color w:val="000000"/>
                <w:lang w:eastAsia="en-US"/>
              </w:rPr>
              <w:t xml:space="preserve">ОПК-1. </w:t>
            </w:r>
          </w:p>
          <w:p w14:paraId="338CC4CC" w14:textId="77777777" w:rsidR="000C7032" w:rsidRPr="008E00A6" w:rsidRDefault="000C7032" w:rsidP="0096347B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  <w:r w:rsidRPr="000A273F">
              <w:rPr>
                <w:rFonts w:eastAsiaTheme="minorHAnsi"/>
                <w:iCs/>
                <w:color w:val="000000"/>
                <w:lang w:eastAsia="en-US"/>
              </w:rPr>
              <w:t>Способен применять естественнонаучные и общеинженерные знания, методы математического анализа и моделирования в области профессиональной деятельности</w:t>
            </w:r>
          </w:p>
        </w:tc>
        <w:tc>
          <w:tcPr>
            <w:tcW w:w="325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A6694B6" w14:textId="77777777" w:rsidR="000C7032" w:rsidRDefault="000C7032" w:rsidP="0096347B">
            <w:pPr>
              <w:autoSpaceDE w:val="0"/>
              <w:autoSpaceDN w:val="0"/>
              <w:adjustRightInd w:val="0"/>
              <w:rPr>
                <w:iCs/>
              </w:rPr>
            </w:pPr>
            <w:r w:rsidRPr="008E00A6">
              <w:rPr>
                <w:iCs/>
              </w:rPr>
              <w:t>ИД-</w:t>
            </w:r>
            <w:r>
              <w:rPr>
                <w:iCs/>
              </w:rPr>
              <w:t>О</w:t>
            </w:r>
            <w:r w:rsidRPr="008E00A6">
              <w:rPr>
                <w:iCs/>
              </w:rPr>
              <w:t>ПК-</w:t>
            </w:r>
            <w:r>
              <w:rPr>
                <w:iCs/>
              </w:rPr>
              <w:t>1</w:t>
            </w:r>
            <w:r w:rsidRPr="008E00A6">
              <w:rPr>
                <w:iCs/>
              </w:rPr>
              <w:t>.</w:t>
            </w:r>
            <w:r>
              <w:rPr>
                <w:iCs/>
              </w:rPr>
              <w:t>2</w:t>
            </w:r>
          </w:p>
          <w:p w14:paraId="0C63D25A" w14:textId="12C512EA" w:rsidR="000C7032" w:rsidRPr="008E00A6" w:rsidRDefault="000C7032" w:rsidP="0096347B">
            <w:pPr>
              <w:autoSpaceDE w:val="0"/>
              <w:autoSpaceDN w:val="0"/>
              <w:adjustRightInd w:val="0"/>
              <w:rPr>
                <w:iCs/>
              </w:rPr>
            </w:pPr>
            <w:r w:rsidRPr="000A273F">
              <w:rPr>
                <w:iCs/>
              </w:rPr>
              <w:t xml:space="preserve">Применение методов математического   анализа   и моделирования для управления производством и качеством полиграфической и упаковочной продукции.   </w:t>
            </w:r>
          </w:p>
          <w:p w14:paraId="6C897E11" w14:textId="77777777" w:rsidR="000C7032" w:rsidRPr="008E00A6" w:rsidRDefault="000C7032" w:rsidP="0096347B">
            <w:pPr>
              <w:rPr>
                <w:rFonts w:eastAsiaTheme="minorHAnsi"/>
                <w:iCs/>
                <w:lang w:eastAsia="en-US"/>
              </w:rPr>
            </w:pPr>
          </w:p>
        </w:tc>
        <w:tc>
          <w:tcPr>
            <w:tcW w:w="394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1B634EE" w14:textId="77777777" w:rsidR="000C7032" w:rsidRPr="008E00A6" w:rsidRDefault="000C7032" w:rsidP="0096347B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iCs/>
              </w:rPr>
              <w:t>Различает при анализе явления общие и частные закономерности его построения и развития;</w:t>
            </w:r>
          </w:p>
          <w:p w14:paraId="761977E2" w14:textId="77777777" w:rsidR="000C7032" w:rsidRPr="008E00A6" w:rsidRDefault="000C7032" w:rsidP="0096347B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iCs/>
              </w:rPr>
              <w:t xml:space="preserve">Рассматривает инженерную проблему в динамике исторического и научного процесса; </w:t>
            </w:r>
          </w:p>
          <w:p w14:paraId="4A1908D2" w14:textId="77777777" w:rsidR="000C7032" w:rsidRPr="008E00A6" w:rsidRDefault="000C7032" w:rsidP="0096347B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iCs/>
              </w:rPr>
              <w:t>Использует логические законы при анализе ситуации и выборе метода решения задачи;</w:t>
            </w:r>
          </w:p>
          <w:p w14:paraId="3D743389" w14:textId="77777777" w:rsidR="000C7032" w:rsidRPr="008E00A6" w:rsidRDefault="000C7032" w:rsidP="0096347B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rFonts w:eastAsiaTheme="minorHAnsi"/>
                <w:iCs/>
                <w:color w:val="000000"/>
                <w:lang w:eastAsia="en-US"/>
              </w:rPr>
              <w:t>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2DE9E10B" w14:textId="77777777" w:rsidR="000C7032" w:rsidRPr="008E00A6" w:rsidRDefault="000C7032" w:rsidP="0096347B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</w:p>
        </w:tc>
      </w:tr>
    </w:tbl>
    <w:p w14:paraId="20DBFDF2" w14:textId="77777777" w:rsidR="0096347B" w:rsidRPr="0096347B" w:rsidRDefault="0096347B" w:rsidP="0096347B"/>
    <w:p w14:paraId="29D39467" w14:textId="7153A5C8" w:rsidR="000C7032" w:rsidRDefault="000C7032" w:rsidP="000C7032">
      <w:pPr>
        <w:pStyle w:val="1"/>
        <w:rPr>
          <w:iCs/>
        </w:rPr>
      </w:pPr>
      <w:r w:rsidRPr="008E00A6">
        <w:rPr>
          <w:iCs/>
        </w:rPr>
        <w:t>СТРУКТУРА И СОДЕРЖАНИЕ УЧЕБНОЙ ДИСЦИПЛИНЫ</w:t>
      </w:r>
    </w:p>
    <w:p w14:paraId="34F1022B" w14:textId="77777777" w:rsidR="000C7032" w:rsidRPr="008E00A6" w:rsidRDefault="000C7032" w:rsidP="000C7032">
      <w:pPr>
        <w:numPr>
          <w:ilvl w:val="3"/>
          <w:numId w:val="6"/>
        </w:numPr>
        <w:jc w:val="both"/>
        <w:rPr>
          <w:iCs/>
        </w:rPr>
      </w:pPr>
      <w:r w:rsidRPr="008E00A6">
        <w:rPr>
          <w:iCs/>
          <w:sz w:val="24"/>
          <w:szCs w:val="24"/>
        </w:rPr>
        <w:t>Общая трудоёмкость учебной дисциплины «Математика» по учебному плану составляет:</w:t>
      </w:r>
    </w:p>
    <w:p w14:paraId="1CED0D4B" w14:textId="77777777" w:rsidR="000C7032" w:rsidRPr="008E00A6" w:rsidRDefault="000C7032" w:rsidP="000C7032">
      <w:pPr>
        <w:numPr>
          <w:ilvl w:val="3"/>
          <w:numId w:val="6"/>
        </w:numPr>
        <w:jc w:val="both"/>
        <w:rPr>
          <w:iCs/>
        </w:rPr>
      </w:pPr>
    </w:p>
    <w:tbl>
      <w:tblPr>
        <w:tblStyle w:val="11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0C7032" w:rsidRPr="008E00A6" w14:paraId="4A958C97" w14:textId="77777777" w:rsidTr="0096347B">
        <w:trPr>
          <w:trHeight w:val="340"/>
        </w:trPr>
        <w:tc>
          <w:tcPr>
            <w:tcW w:w="3969" w:type="dxa"/>
            <w:vAlign w:val="center"/>
          </w:tcPr>
          <w:p w14:paraId="4D23B406" w14:textId="77777777" w:rsidR="000C7032" w:rsidRPr="008E00A6" w:rsidRDefault="000C7032" w:rsidP="0096347B">
            <w:pPr>
              <w:rPr>
                <w:iCs/>
              </w:rPr>
            </w:pPr>
            <w:r w:rsidRPr="008E00A6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6DBE2E18" w14:textId="77777777" w:rsidR="000C7032" w:rsidRPr="008E00A6" w:rsidRDefault="000C7032" w:rsidP="0096347B">
            <w:pPr>
              <w:jc w:val="center"/>
              <w:rPr>
                <w:iCs/>
              </w:rPr>
            </w:pPr>
            <w:r w:rsidRPr="008E00A6">
              <w:rPr>
                <w:iCs/>
              </w:rPr>
              <w:t>7</w:t>
            </w:r>
          </w:p>
        </w:tc>
        <w:tc>
          <w:tcPr>
            <w:tcW w:w="567" w:type="dxa"/>
            <w:vAlign w:val="center"/>
          </w:tcPr>
          <w:p w14:paraId="33FB440F" w14:textId="77777777" w:rsidR="000C7032" w:rsidRPr="008E00A6" w:rsidRDefault="000C7032" w:rsidP="0096347B">
            <w:pPr>
              <w:jc w:val="center"/>
              <w:rPr>
                <w:iCs/>
              </w:rPr>
            </w:pPr>
            <w:r w:rsidRPr="008E00A6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496EB84F" w14:textId="77777777" w:rsidR="000C7032" w:rsidRPr="008E00A6" w:rsidRDefault="000C7032" w:rsidP="0096347B">
            <w:pPr>
              <w:jc w:val="center"/>
              <w:rPr>
                <w:iCs/>
              </w:rPr>
            </w:pPr>
            <w:r w:rsidRPr="008E00A6">
              <w:rPr>
                <w:iCs/>
              </w:rPr>
              <w:t>252</w:t>
            </w:r>
          </w:p>
        </w:tc>
        <w:tc>
          <w:tcPr>
            <w:tcW w:w="937" w:type="dxa"/>
            <w:vAlign w:val="center"/>
          </w:tcPr>
          <w:p w14:paraId="37A185C4" w14:textId="77777777" w:rsidR="000C7032" w:rsidRPr="008E00A6" w:rsidRDefault="000C7032" w:rsidP="0096347B">
            <w:pPr>
              <w:rPr>
                <w:iCs/>
              </w:rPr>
            </w:pPr>
            <w:r w:rsidRPr="008E00A6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24A3A7DA" w14:textId="435929FB" w:rsidR="0096347B" w:rsidRDefault="0096347B" w:rsidP="0096347B"/>
    <w:p w14:paraId="663F5545" w14:textId="464A943B" w:rsidR="000C7032" w:rsidRPr="008E00A6" w:rsidRDefault="00CC10FE" w:rsidP="00922355">
      <w:pPr>
        <w:pStyle w:val="2"/>
        <w:numPr>
          <w:ilvl w:val="3"/>
          <w:numId w:val="10"/>
        </w:numPr>
        <w:jc w:val="both"/>
      </w:pPr>
      <w:r>
        <w:t xml:space="preserve">3.1     </w:t>
      </w:r>
      <w:r w:rsidR="000C7032" w:rsidRPr="008E00A6">
        <w:t>Структура учебной дисциплины/модуля для обучающихся по видам занятий (очная форма обучения)</w:t>
      </w:r>
    </w:p>
    <w:tbl>
      <w:tblPr>
        <w:tblStyle w:val="11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0C7032" w:rsidRPr="008E00A6" w14:paraId="5A252CB5" w14:textId="77777777" w:rsidTr="0096347B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26B71ECC" w14:textId="77777777" w:rsidR="000C7032" w:rsidRPr="008E00A6" w:rsidRDefault="000C7032" w:rsidP="0096347B">
            <w:pPr>
              <w:jc w:val="center"/>
              <w:rPr>
                <w:b/>
                <w:iCs/>
                <w:sz w:val="20"/>
                <w:szCs w:val="20"/>
              </w:rPr>
            </w:pPr>
            <w:r w:rsidRPr="008E00A6">
              <w:rPr>
                <w:b/>
                <w:bCs/>
                <w:iCs/>
                <w:sz w:val="20"/>
                <w:szCs w:val="20"/>
              </w:rPr>
              <w:t>Структура и объем дисциплины</w:t>
            </w:r>
          </w:p>
        </w:tc>
      </w:tr>
      <w:tr w:rsidR="000C7032" w:rsidRPr="008E00A6" w14:paraId="7E49D619" w14:textId="77777777" w:rsidTr="0096347B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F310939" w14:textId="77777777" w:rsidR="000C7032" w:rsidRPr="008E00A6" w:rsidRDefault="000C7032" w:rsidP="0096347B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8E00A6">
              <w:rPr>
                <w:b/>
                <w:bCs/>
                <w:i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773BB801" w14:textId="77777777" w:rsidR="000C7032" w:rsidRPr="008E00A6" w:rsidRDefault="000C7032" w:rsidP="0096347B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490EF892" w14:textId="77777777" w:rsidR="000C7032" w:rsidRPr="008E00A6" w:rsidRDefault="000C7032" w:rsidP="0096347B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E62DCC4" w14:textId="77777777" w:rsidR="000C7032" w:rsidRPr="008E00A6" w:rsidRDefault="000C7032" w:rsidP="0096347B">
            <w:pPr>
              <w:jc w:val="center"/>
              <w:rPr>
                <w:rFonts w:asciiTheme="minorHAnsi" w:eastAsiaTheme="minorHAnsi" w:hAnsiTheme="minorHAnsi" w:cstheme="minorBidi"/>
                <w:iCs/>
                <w:sz w:val="20"/>
                <w:szCs w:val="20"/>
                <w:lang w:eastAsia="en-US"/>
              </w:rPr>
            </w:pPr>
            <w:r w:rsidRPr="008E00A6">
              <w:rPr>
                <w:b/>
                <w:bCs/>
                <w:iCs/>
                <w:sz w:val="20"/>
                <w:szCs w:val="20"/>
              </w:rPr>
              <w:t>Контактная аудиторная 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11BC4258" w14:textId="77777777" w:rsidR="000C7032" w:rsidRPr="008E00A6" w:rsidRDefault="000C7032" w:rsidP="0096347B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</w:tr>
      <w:tr w:rsidR="000C7032" w:rsidRPr="008E00A6" w14:paraId="0A9E90E0" w14:textId="77777777" w:rsidTr="009634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71A77CC2" w14:textId="77777777" w:rsidR="000C7032" w:rsidRPr="008E00A6" w:rsidRDefault="000C7032" w:rsidP="0096347B">
            <w:pPr>
              <w:jc w:val="center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416A0C19" w14:textId="77777777" w:rsidR="000C7032" w:rsidRPr="008E00A6" w:rsidRDefault="000C7032" w:rsidP="0096347B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1C5EEB08" w14:textId="77777777" w:rsidR="000C7032" w:rsidRPr="008E00A6" w:rsidRDefault="000C7032" w:rsidP="0096347B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06B647B" w14:textId="77777777" w:rsidR="000C7032" w:rsidRPr="008E00A6" w:rsidRDefault="000C7032" w:rsidP="0096347B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32FA7C9B" w14:textId="77777777" w:rsidR="000C7032" w:rsidRPr="008E00A6" w:rsidRDefault="000C7032" w:rsidP="0096347B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E8B0972" w14:textId="77777777" w:rsidR="000C7032" w:rsidRPr="008E00A6" w:rsidRDefault="000C7032" w:rsidP="0096347B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6F6362A" w14:textId="77777777" w:rsidR="000C7032" w:rsidRPr="008E00A6" w:rsidRDefault="000C7032" w:rsidP="0096347B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6E88C006" w14:textId="77777777" w:rsidR="000C7032" w:rsidRPr="008E00A6" w:rsidRDefault="000C7032" w:rsidP="0096347B">
            <w:pPr>
              <w:ind w:left="28"/>
              <w:rPr>
                <w:b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курсовая работа/</w:t>
            </w:r>
          </w:p>
          <w:p w14:paraId="0F3B8D0F" w14:textId="77777777" w:rsidR="000C7032" w:rsidRPr="008E00A6" w:rsidRDefault="000C7032" w:rsidP="0096347B">
            <w:pPr>
              <w:ind w:left="28"/>
              <w:rPr>
                <w:b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7A9F3B0F" w14:textId="77777777" w:rsidR="000C7032" w:rsidRPr="008E00A6" w:rsidRDefault="000C7032" w:rsidP="0096347B">
            <w:pPr>
              <w:rPr>
                <w:b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49A99AA5" w14:textId="77777777" w:rsidR="000C7032" w:rsidRPr="008E00A6" w:rsidRDefault="000C7032" w:rsidP="0096347B">
            <w:pPr>
              <w:rPr>
                <w:b/>
                <w:iCs/>
                <w:sz w:val="20"/>
                <w:szCs w:val="20"/>
              </w:rPr>
            </w:pPr>
            <w:r w:rsidRPr="008E00A6">
              <w:rPr>
                <w:b/>
                <w:iCs/>
                <w:sz w:val="20"/>
                <w:szCs w:val="20"/>
              </w:rPr>
              <w:t>промежуточная аттестация, час</w:t>
            </w:r>
          </w:p>
        </w:tc>
      </w:tr>
      <w:tr w:rsidR="000C7032" w:rsidRPr="008E00A6" w14:paraId="0FF3F59B" w14:textId="77777777" w:rsidTr="0096347B">
        <w:trPr>
          <w:cantSplit/>
          <w:trHeight w:val="227"/>
        </w:trPr>
        <w:tc>
          <w:tcPr>
            <w:tcW w:w="1943" w:type="dxa"/>
          </w:tcPr>
          <w:p w14:paraId="00288831" w14:textId="77777777" w:rsidR="000C7032" w:rsidRPr="008E00A6" w:rsidRDefault="000C7032" w:rsidP="0096347B">
            <w:pPr>
              <w:rPr>
                <w:iCs/>
              </w:rPr>
            </w:pPr>
            <w:r w:rsidRPr="008E00A6">
              <w:rPr>
                <w:iCs/>
              </w:rPr>
              <w:t>1 семестр</w:t>
            </w:r>
          </w:p>
        </w:tc>
        <w:tc>
          <w:tcPr>
            <w:tcW w:w="1130" w:type="dxa"/>
          </w:tcPr>
          <w:p w14:paraId="2DFD76BA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6FC07684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102</w:t>
            </w:r>
          </w:p>
        </w:tc>
        <w:tc>
          <w:tcPr>
            <w:tcW w:w="834" w:type="dxa"/>
            <w:shd w:val="clear" w:color="auto" w:fill="auto"/>
          </w:tcPr>
          <w:p w14:paraId="458F8FFA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2F93448F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3FB9FA84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5CCC6840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28C85856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28F1A31A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40</w:t>
            </w:r>
          </w:p>
        </w:tc>
        <w:tc>
          <w:tcPr>
            <w:tcW w:w="837" w:type="dxa"/>
          </w:tcPr>
          <w:p w14:paraId="590AD756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10</w:t>
            </w:r>
          </w:p>
        </w:tc>
      </w:tr>
      <w:tr w:rsidR="000C7032" w:rsidRPr="008E00A6" w14:paraId="619B4FB3" w14:textId="77777777" w:rsidTr="0096347B">
        <w:trPr>
          <w:cantSplit/>
          <w:trHeight w:val="227"/>
        </w:trPr>
        <w:tc>
          <w:tcPr>
            <w:tcW w:w="1943" w:type="dxa"/>
          </w:tcPr>
          <w:p w14:paraId="1D21FC59" w14:textId="77777777" w:rsidR="000C7032" w:rsidRPr="008E00A6" w:rsidRDefault="000C7032" w:rsidP="0096347B">
            <w:pPr>
              <w:rPr>
                <w:iCs/>
              </w:rPr>
            </w:pPr>
            <w:r w:rsidRPr="008E00A6">
              <w:rPr>
                <w:iCs/>
              </w:rPr>
              <w:t>2 семестр</w:t>
            </w:r>
          </w:p>
        </w:tc>
        <w:tc>
          <w:tcPr>
            <w:tcW w:w="1130" w:type="dxa"/>
          </w:tcPr>
          <w:p w14:paraId="3BDAAF49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экзамен</w:t>
            </w:r>
          </w:p>
          <w:p w14:paraId="4F834BE6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7B03A239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150</w:t>
            </w:r>
          </w:p>
        </w:tc>
        <w:tc>
          <w:tcPr>
            <w:tcW w:w="834" w:type="dxa"/>
            <w:shd w:val="clear" w:color="auto" w:fill="auto"/>
          </w:tcPr>
          <w:p w14:paraId="55736595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35</w:t>
            </w:r>
          </w:p>
        </w:tc>
        <w:tc>
          <w:tcPr>
            <w:tcW w:w="834" w:type="dxa"/>
            <w:shd w:val="clear" w:color="auto" w:fill="auto"/>
          </w:tcPr>
          <w:p w14:paraId="470CEF27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563F85D5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5DFE0DF9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6B023D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241D6E0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62</w:t>
            </w:r>
          </w:p>
        </w:tc>
        <w:tc>
          <w:tcPr>
            <w:tcW w:w="837" w:type="dxa"/>
          </w:tcPr>
          <w:p w14:paraId="32DCF477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17</w:t>
            </w:r>
          </w:p>
        </w:tc>
      </w:tr>
      <w:tr w:rsidR="000C7032" w:rsidRPr="008E00A6" w14:paraId="0B0C3C90" w14:textId="77777777" w:rsidTr="0096347B">
        <w:trPr>
          <w:cantSplit/>
          <w:trHeight w:val="227"/>
        </w:trPr>
        <w:tc>
          <w:tcPr>
            <w:tcW w:w="1943" w:type="dxa"/>
          </w:tcPr>
          <w:p w14:paraId="1E4D6809" w14:textId="77777777" w:rsidR="000C7032" w:rsidRPr="008E00A6" w:rsidRDefault="000C7032" w:rsidP="0096347B">
            <w:pPr>
              <w:jc w:val="right"/>
              <w:rPr>
                <w:iCs/>
              </w:rPr>
            </w:pPr>
            <w:r w:rsidRPr="008E00A6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1A9CEB3A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10F8CE44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252</w:t>
            </w:r>
          </w:p>
        </w:tc>
        <w:tc>
          <w:tcPr>
            <w:tcW w:w="834" w:type="dxa"/>
            <w:shd w:val="clear" w:color="auto" w:fill="auto"/>
          </w:tcPr>
          <w:p w14:paraId="340DB10A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53</w:t>
            </w:r>
          </w:p>
        </w:tc>
        <w:tc>
          <w:tcPr>
            <w:tcW w:w="834" w:type="dxa"/>
            <w:shd w:val="clear" w:color="auto" w:fill="auto"/>
          </w:tcPr>
          <w:p w14:paraId="0C4D982A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17D33A55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1D7195C3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298B2D3D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B533701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102</w:t>
            </w:r>
          </w:p>
        </w:tc>
        <w:tc>
          <w:tcPr>
            <w:tcW w:w="837" w:type="dxa"/>
          </w:tcPr>
          <w:p w14:paraId="227203E5" w14:textId="77777777" w:rsidR="000C7032" w:rsidRPr="008E00A6" w:rsidRDefault="000C7032" w:rsidP="0096347B">
            <w:pPr>
              <w:ind w:left="28"/>
              <w:jc w:val="center"/>
              <w:rPr>
                <w:iCs/>
              </w:rPr>
            </w:pPr>
            <w:r w:rsidRPr="008E00A6">
              <w:rPr>
                <w:iCs/>
              </w:rPr>
              <w:t>27</w:t>
            </w:r>
          </w:p>
        </w:tc>
      </w:tr>
    </w:tbl>
    <w:p w14:paraId="5E96A2FB" w14:textId="77777777" w:rsidR="00B00330" w:rsidRPr="003446D6" w:rsidRDefault="00B00330" w:rsidP="001368C6">
      <w:pPr>
        <w:pStyle w:val="af0"/>
        <w:numPr>
          <w:ilvl w:val="1"/>
          <w:numId w:val="10"/>
        </w:numPr>
        <w:jc w:val="both"/>
        <w:rPr>
          <w:iCs/>
        </w:rPr>
        <w:sectPr w:rsidR="00B00330" w:rsidRPr="003446D6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3C38414C" w:rsidR="004D2D12" w:rsidRPr="003446D6" w:rsidRDefault="00CC10FE" w:rsidP="00CC10FE">
      <w:pPr>
        <w:pStyle w:val="2"/>
        <w:numPr>
          <w:ilvl w:val="0"/>
          <w:numId w:val="0"/>
        </w:numPr>
        <w:ind w:left="709"/>
      </w:pPr>
      <w:r>
        <w:t xml:space="preserve">3.2 </w:t>
      </w:r>
      <w:r w:rsidR="004D2D12" w:rsidRPr="003446D6">
        <w:t xml:space="preserve">Структура </w:t>
      </w:r>
      <w:r w:rsidR="009B4BCD" w:rsidRPr="003446D6">
        <w:t>учебной дисциплины</w:t>
      </w:r>
      <w:r w:rsidR="0030598A" w:rsidRPr="003446D6">
        <w:t xml:space="preserve"> «Математика»</w:t>
      </w:r>
      <w:r w:rsidR="004D2D12" w:rsidRPr="003446D6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3446D6" w:rsidRDefault="00F15802" w:rsidP="002B20D1">
      <w:pPr>
        <w:rPr>
          <w:bCs/>
          <w:iCs/>
        </w:rPr>
      </w:pPr>
      <w:r w:rsidRPr="003446D6">
        <w:rPr>
          <w:bCs/>
          <w:iCs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6408"/>
        <w:gridCol w:w="709"/>
        <w:gridCol w:w="850"/>
        <w:gridCol w:w="1134"/>
        <w:gridCol w:w="851"/>
        <w:gridCol w:w="992"/>
        <w:gridCol w:w="3093"/>
      </w:tblGrid>
      <w:tr w:rsidR="00386236" w:rsidRPr="003446D6" w14:paraId="11E85686" w14:textId="77777777" w:rsidTr="0096347B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3446D6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noProof/>
                <w:sz w:val="18"/>
                <w:szCs w:val="18"/>
                <w:lang w:eastAsia="en-US"/>
              </w:rPr>
            </w:pPr>
            <w:r w:rsidRPr="003446D6">
              <w:rPr>
                <w:b/>
                <w:iCs/>
                <w:sz w:val="18"/>
                <w:szCs w:val="18"/>
              </w:rPr>
              <w:t>Планируемые (контролируемые) результаты освоения:</w:t>
            </w: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3446D6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6408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3446D6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Наименование разделов, тем</w:t>
            </w:r>
            <w:r w:rsidR="00127577" w:rsidRPr="003446D6">
              <w:rPr>
                <w:b/>
                <w:iCs/>
                <w:sz w:val="18"/>
                <w:szCs w:val="18"/>
              </w:rPr>
              <w:t>;</w:t>
            </w:r>
          </w:p>
          <w:p w14:paraId="735CD7E0" w14:textId="45D5B29B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форма</w:t>
            </w:r>
            <w:r w:rsidR="00127577" w:rsidRPr="003446D6">
              <w:rPr>
                <w:b/>
                <w:iCs/>
                <w:sz w:val="18"/>
                <w:szCs w:val="18"/>
              </w:rPr>
              <w:t>(ы)</w:t>
            </w:r>
            <w:r w:rsidRPr="003446D6">
              <w:rPr>
                <w:b/>
                <w:iCs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544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Виды учебной работы</w:t>
            </w:r>
          </w:p>
        </w:tc>
        <w:tc>
          <w:tcPr>
            <w:tcW w:w="992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093" w:type="dxa"/>
            <w:vMerge w:val="restart"/>
            <w:shd w:val="clear" w:color="auto" w:fill="DBE5F1" w:themeFill="accent1" w:themeFillTint="33"/>
            <w:vAlign w:val="center"/>
          </w:tcPr>
          <w:p w14:paraId="3809BD7D" w14:textId="37615C81" w:rsidR="00A567FD" w:rsidRPr="003446D6" w:rsidRDefault="00A567FD" w:rsidP="00A567F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24775AEF" w14:textId="3D1FDBEF" w:rsidR="00CA318A" w:rsidRPr="003446D6" w:rsidRDefault="00A567FD" w:rsidP="00A567FD">
            <w:pPr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3446D6">
              <w:rPr>
                <w:b/>
                <w:iCs/>
                <w:sz w:val="20"/>
                <w:szCs w:val="20"/>
              </w:rPr>
              <w:t>формы промежуточного</w:t>
            </w:r>
            <w:r w:rsidR="00B73243" w:rsidRPr="003446D6">
              <w:rPr>
                <w:b/>
                <w:iCs/>
                <w:sz w:val="20"/>
                <w:szCs w:val="20"/>
              </w:rPr>
              <w:t xml:space="preserve"> </w:t>
            </w:r>
            <w:r w:rsidRPr="003446D6">
              <w:rPr>
                <w:b/>
                <w:iCs/>
                <w:sz w:val="20"/>
                <w:szCs w:val="20"/>
              </w:rPr>
              <w:t>контроля успеваемости</w:t>
            </w:r>
          </w:p>
        </w:tc>
      </w:tr>
      <w:tr w:rsidR="00386236" w:rsidRPr="003446D6" w14:paraId="667ABF42" w14:textId="77777777" w:rsidTr="0096347B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  <w:vMerge/>
            <w:shd w:val="clear" w:color="auto" w:fill="DBE5F1" w:themeFill="accent1" w:themeFillTint="33"/>
          </w:tcPr>
          <w:p w14:paraId="13F6E552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3544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3446D6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К</w:t>
            </w:r>
            <w:r w:rsidR="00386236" w:rsidRPr="003446D6">
              <w:rPr>
                <w:b/>
                <w:iCs/>
                <w:sz w:val="18"/>
                <w:szCs w:val="18"/>
              </w:rPr>
              <w:t>онтактная работа</w:t>
            </w:r>
          </w:p>
        </w:tc>
        <w:tc>
          <w:tcPr>
            <w:tcW w:w="992" w:type="dxa"/>
            <w:vMerge/>
            <w:shd w:val="clear" w:color="auto" w:fill="DBE5F1" w:themeFill="accent1" w:themeFillTint="33"/>
          </w:tcPr>
          <w:p w14:paraId="770B5F3A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3093" w:type="dxa"/>
            <w:vMerge/>
            <w:shd w:val="clear" w:color="auto" w:fill="DBE5F1" w:themeFill="accent1" w:themeFillTint="33"/>
          </w:tcPr>
          <w:p w14:paraId="0A512811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A57354" w:rsidRPr="003446D6" w14:paraId="3633C2CC" w14:textId="77777777" w:rsidTr="0096347B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  <w:vMerge/>
            <w:shd w:val="clear" w:color="auto" w:fill="DBE5F1" w:themeFill="accent1" w:themeFillTint="33"/>
          </w:tcPr>
          <w:p w14:paraId="6B6C463D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709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екции, час</w:t>
            </w:r>
          </w:p>
        </w:tc>
        <w:tc>
          <w:tcPr>
            <w:tcW w:w="850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1134" w:type="dxa"/>
            <w:shd w:val="clear" w:color="auto" w:fill="DBE5F1" w:themeFill="accent1" w:themeFillTint="33"/>
            <w:textDirection w:val="btLr"/>
            <w:vAlign w:val="center"/>
          </w:tcPr>
          <w:p w14:paraId="556A2916" w14:textId="2D2694A2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абораторные работы</w:t>
            </w:r>
            <w:r w:rsidR="006A6AB0" w:rsidRPr="003446D6">
              <w:rPr>
                <w:b/>
                <w:iCs/>
                <w:sz w:val="18"/>
                <w:szCs w:val="18"/>
              </w:rPr>
              <w:t>/ индивидуальные занятия</w:t>
            </w:r>
            <w:r w:rsidRPr="003446D6">
              <w:rPr>
                <w:b/>
                <w:iCs/>
                <w:sz w:val="18"/>
                <w:szCs w:val="18"/>
              </w:rPr>
              <w:t>, час</w:t>
            </w:r>
          </w:p>
        </w:tc>
        <w:tc>
          <w:tcPr>
            <w:tcW w:w="851" w:type="dxa"/>
            <w:shd w:val="clear" w:color="auto" w:fill="DBE5F1" w:themeFill="accent1" w:themeFillTint="33"/>
            <w:textDirection w:val="btLr"/>
            <w:vAlign w:val="center"/>
          </w:tcPr>
          <w:p w14:paraId="61436FB7" w14:textId="3517734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992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3093" w:type="dxa"/>
            <w:vMerge/>
            <w:shd w:val="clear" w:color="auto" w:fill="DBE5F1" w:themeFill="accent1" w:themeFillTint="33"/>
          </w:tcPr>
          <w:p w14:paraId="6EE083F8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386236" w:rsidRPr="003446D6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3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3446D6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Первый</w:t>
            </w:r>
            <w:r w:rsidR="00386236" w:rsidRPr="003446D6">
              <w:rPr>
                <w:b/>
                <w:iCs/>
              </w:rPr>
              <w:t xml:space="preserve"> семестр</w:t>
            </w:r>
          </w:p>
        </w:tc>
      </w:tr>
      <w:tr w:rsidR="0015454C" w:rsidRPr="003446D6" w14:paraId="18D4C8CE" w14:textId="77777777" w:rsidTr="0096347B">
        <w:trPr>
          <w:trHeight w:val="227"/>
        </w:trPr>
        <w:tc>
          <w:tcPr>
            <w:tcW w:w="1701" w:type="dxa"/>
            <w:vMerge w:val="restart"/>
          </w:tcPr>
          <w:p w14:paraId="688E0F5D" w14:textId="77777777" w:rsid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,</w:t>
            </w:r>
          </w:p>
          <w:p w14:paraId="5B4EF8F5" w14:textId="40A72D9F" w:rsidR="0015454C" w:rsidRPr="003446D6" w:rsidRDefault="00AA18D5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</w:t>
            </w:r>
            <w:r w:rsidR="00CC10FE">
              <w:rPr>
                <w:iCs/>
              </w:rPr>
              <w:t>1</w:t>
            </w:r>
          </w:p>
        </w:tc>
        <w:tc>
          <w:tcPr>
            <w:tcW w:w="6408" w:type="dxa"/>
          </w:tcPr>
          <w:p w14:paraId="7FB1BE32" w14:textId="29D3FAC7" w:rsidR="0015454C" w:rsidRPr="003446D6" w:rsidRDefault="0015454C" w:rsidP="00B07EE7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  <w:r w:rsidRPr="003446D6">
              <w:rPr>
                <w:b/>
                <w:iCs/>
              </w:rPr>
              <w:t xml:space="preserve">. </w:t>
            </w:r>
            <w:bookmarkStart w:id="14" w:name="_Hlk92644523"/>
            <w:r w:rsidR="00C5462D" w:rsidRPr="003446D6">
              <w:rPr>
                <w:b/>
                <w:bCs/>
                <w:iCs/>
              </w:rPr>
              <w:t>Основы</w:t>
            </w:r>
            <w:r w:rsidRPr="003446D6">
              <w:rPr>
                <w:b/>
                <w:bCs/>
                <w:iCs/>
              </w:rPr>
              <w:t xml:space="preserve"> линейной и векторной алгебры</w:t>
            </w:r>
            <w:bookmarkEnd w:id="14"/>
          </w:p>
        </w:tc>
        <w:tc>
          <w:tcPr>
            <w:tcW w:w="709" w:type="dxa"/>
          </w:tcPr>
          <w:p w14:paraId="60DA7348" w14:textId="6CDF6EA7" w:rsidR="0015454C" w:rsidRPr="003446D6" w:rsidRDefault="00FE4FB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850" w:type="dxa"/>
          </w:tcPr>
          <w:p w14:paraId="37857962" w14:textId="52A4DFF2" w:rsidR="0015454C" w:rsidRPr="003446D6" w:rsidRDefault="00FE4FB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1134" w:type="dxa"/>
          </w:tcPr>
          <w:p w14:paraId="168E717B" w14:textId="2806CA5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  <w:vMerge w:val="restart"/>
          </w:tcPr>
          <w:p w14:paraId="44C8B183" w14:textId="38CF8F9A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624EC8BA" w14:textId="46FD35E6" w:rsidR="0015454C" w:rsidRPr="003446D6" w:rsidRDefault="00CB340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3093" w:type="dxa"/>
          </w:tcPr>
          <w:p w14:paraId="0377751F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5BAE51A7" w14:textId="77777777" w:rsidTr="0096347B">
        <w:tc>
          <w:tcPr>
            <w:tcW w:w="1701" w:type="dxa"/>
            <w:vMerge/>
          </w:tcPr>
          <w:p w14:paraId="3628569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1E2AD2BA" w14:textId="77777777" w:rsidR="0015454C" w:rsidRPr="003446D6" w:rsidRDefault="0015454C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Тема 1.1 </w:t>
            </w:r>
          </w:p>
          <w:p w14:paraId="3B7F441F" w14:textId="47367891" w:rsidR="0015454C" w:rsidRPr="003446D6" w:rsidRDefault="0015454C" w:rsidP="00B07EE7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Матрицы. Линейные операции над матрицами.</w:t>
            </w:r>
            <w:r w:rsidR="00E3698A" w:rsidRPr="003446D6">
              <w:rPr>
                <w:rFonts w:eastAsia="MS ??"/>
                <w:iCs/>
              </w:rPr>
              <w:t xml:space="preserve"> Обратная матрица</w:t>
            </w:r>
            <w:r w:rsidRPr="003446D6">
              <w:rPr>
                <w:rFonts w:eastAsia="MS ??"/>
                <w:iCs/>
              </w:rPr>
              <w:t xml:space="preserve">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709" w:type="dxa"/>
          </w:tcPr>
          <w:p w14:paraId="1C6538CC" w14:textId="439970F9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7240B449" w14:textId="2A8DC44B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37514DF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  <w:vMerge/>
          </w:tcPr>
          <w:p w14:paraId="5E854CD6" w14:textId="5CE9DC68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3AE1A2DB" w14:textId="058B7DA3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 w:val="restart"/>
          </w:tcPr>
          <w:p w14:paraId="2252EE47" w14:textId="229626B8" w:rsidR="0015454C" w:rsidRPr="003446D6" w:rsidRDefault="0015454C" w:rsidP="000508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>контрольн</w:t>
            </w:r>
            <w:r w:rsidR="00D1216E" w:rsidRPr="003446D6">
              <w:rPr>
                <w:iCs/>
              </w:rPr>
              <w:t>ая</w:t>
            </w:r>
            <w:r w:rsidRPr="003446D6">
              <w:rPr>
                <w:iCs/>
              </w:rPr>
              <w:t xml:space="preserve"> работ</w:t>
            </w:r>
            <w:r w:rsidR="00D1216E" w:rsidRPr="003446D6">
              <w:rPr>
                <w:iCs/>
              </w:rPr>
              <w:t>а</w:t>
            </w:r>
            <w:r w:rsidRPr="003446D6">
              <w:rPr>
                <w:iCs/>
              </w:rPr>
              <w:t xml:space="preserve"> </w:t>
            </w:r>
          </w:p>
          <w:p w14:paraId="11D60C9B" w14:textId="627F3976" w:rsidR="0015454C" w:rsidRPr="003446D6" w:rsidRDefault="0015454C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4B9A2963" w14:textId="77777777" w:rsidTr="0096347B">
        <w:tc>
          <w:tcPr>
            <w:tcW w:w="1701" w:type="dxa"/>
            <w:vMerge/>
          </w:tcPr>
          <w:p w14:paraId="4835E6A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3B200887" w14:textId="77777777" w:rsidR="0015454C" w:rsidRPr="003446D6" w:rsidRDefault="0015454C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1 </w:t>
            </w:r>
          </w:p>
          <w:p w14:paraId="56DD7119" w14:textId="6E7F5279" w:rsidR="0015454C" w:rsidRPr="003446D6" w:rsidRDefault="0015454C" w:rsidP="00B07EE7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709" w:type="dxa"/>
          </w:tcPr>
          <w:p w14:paraId="0848B848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68D260B8" w14:textId="586EB606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69D56662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  <w:vMerge/>
          </w:tcPr>
          <w:p w14:paraId="49D3D5C6" w14:textId="5C630606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5EBCE891" w14:textId="34B38722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03AE2A51" w14:textId="5042C0EC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45FA51AC" w14:textId="77777777" w:rsidTr="0096347B">
        <w:tc>
          <w:tcPr>
            <w:tcW w:w="1701" w:type="dxa"/>
            <w:vMerge/>
          </w:tcPr>
          <w:p w14:paraId="74328B23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205C0EDC" w14:textId="77777777" w:rsidR="0015454C" w:rsidRPr="003446D6" w:rsidRDefault="0015454C" w:rsidP="00DD6033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2 </w:t>
            </w:r>
          </w:p>
          <w:p w14:paraId="5210A531" w14:textId="4A4652BB" w:rsidR="0015454C" w:rsidRPr="003446D6" w:rsidRDefault="0015454C" w:rsidP="00DD6033">
            <w:pPr>
              <w:rPr>
                <w:iCs/>
              </w:rPr>
            </w:pPr>
            <w:r w:rsidRPr="003446D6">
              <w:rPr>
                <w:iCs/>
              </w:rPr>
              <w:t xml:space="preserve">Решение линейных систем с помощью </w:t>
            </w:r>
            <w:r w:rsidRPr="003446D6">
              <w:rPr>
                <w:rFonts w:eastAsia="MS ??"/>
                <w:iCs/>
              </w:rPr>
              <w:t>п</w:t>
            </w:r>
            <w:r w:rsidRPr="003446D6">
              <w:rPr>
                <w:iCs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709" w:type="dxa"/>
          </w:tcPr>
          <w:p w14:paraId="639E1CC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43C38956" w14:textId="57B858E3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3F78902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  <w:vMerge/>
          </w:tcPr>
          <w:p w14:paraId="15DCF3CF" w14:textId="661C0DFF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58821421" w14:textId="6653FAF1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7C6EE955" w14:textId="37C1BB1D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600FBCEA" w14:textId="77777777" w:rsidTr="0096347B">
        <w:tc>
          <w:tcPr>
            <w:tcW w:w="1701" w:type="dxa"/>
            <w:vMerge/>
          </w:tcPr>
          <w:p w14:paraId="0A1AFF3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56CF4169" w14:textId="77777777" w:rsidR="0015454C" w:rsidRPr="003446D6" w:rsidRDefault="0015454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Тема 1.2 </w:t>
            </w:r>
          </w:p>
          <w:p w14:paraId="48BC915B" w14:textId="7245C7D3" w:rsidR="0015454C" w:rsidRPr="003446D6" w:rsidRDefault="0015454C" w:rsidP="00F4573C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</w:t>
            </w:r>
            <w:r w:rsidR="00E3698A" w:rsidRPr="003446D6">
              <w:rPr>
                <w:rFonts w:eastAsia="MS ??"/>
                <w:iCs/>
              </w:rPr>
              <w:t xml:space="preserve">, векторное, смешанное </w:t>
            </w:r>
            <w:r w:rsidRPr="003446D6">
              <w:rPr>
                <w:rFonts w:eastAsia="MS ??"/>
                <w:iCs/>
              </w:rPr>
              <w:t>произведение векторов</w:t>
            </w:r>
          </w:p>
        </w:tc>
        <w:tc>
          <w:tcPr>
            <w:tcW w:w="709" w:type="dxa"/>
          </w:tcPr>
          <w:p w14:paraId="05211D63" w14:textId="1CF6026E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627123D2" w14:textId="64B35F0A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29782CB9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  <w:vMerge/>
          </w:tcPr>
          <w:p w14:paraId="02586B3C" w14:textId="77777777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15168EDA" w14:textId="3ECED65A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1D73019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50288957" w14:textId="77777777" w:rsidTr="0096347B">
        <w:tc>
          <w:tcPr>
            <w:tcW w:w="1701" w:type="dxa"/>
            <w:vMerge/>
          </w:tcPr>
          <w:p w14:paraId="7A017A0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56FB9DE1" w14:textId="77777777" w:rsidR="004F056F" w:rsidRPr="003446D6" w:rsidRDefault="004F056F" w:rsidP="004F056F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3</w:t>
            </w:r>
          </w:p>
          <w:p w14:paraId="25B400E4" w14:textId="000F5C34" w:rsidR="00A57354" w:rsidRPr="003446D6" w:rsidRDefault="004F056F" w:rsidP="00286F27">
            <w:pPr>
              <w:rPr>
                <w:iCs/>
              </w:rPr>
            </w:pPr>
            <w:r w:rsidRPr="003446D6">
              <w:rPr>
                <w:iCs/>
              </w:rPr>
              <w:t>Решение линейных систем с помощью метода Гаусса, Определение с</w:t>
            </w:r>
            <w:r w:rsidRPr="003446D6">
              <w:rPr>
                <w:rFonts w:eastAsia="MS ??"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709" w:type="dxa"/>
          </w:tcPr>
          <w:p w14:paraId="0592FF47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7357EF1A" w14:textId="2849F1B6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0F7CAE03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9E2389B" w14:textId="77777777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26A273F1" w14:textId="20021CA1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146B207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066429E2" w14:textId="77777777" w:rsidTr="0096347B">
        <w:tc>
          <w:tcPr>
            <w:tcW w:w="1701" w:type="dxa"/>
            <w:vMerge/>
          </w:tcPr>
          <w:p w14:paraId="2ADFFC8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35EFBEEB" w14:textId="35012D6A" w:rsidR="00286F27" w:rsidRPr="003446D6" w:rsidRDefault="00286F27" w:rsidP="00286F27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4</w:t>
            </w:r>
          </w:p>
          <w:p w14:paraId="12157715" w14:textId="312D64D4" w:rsidR="00A57354" w:rsidRPr="003446D6" w:rsidRDefault="00286F27" w:rsidP="00B6294E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Векторы и линейные операции над ними. Скалярное произведение векторов. </w:t>
            </w:r>
            <w:r w:rsidRPr="003446D6">
              <w:rPr>
                <w:iCs/>
              </w:rPr>
              <w:t xml:space="preserve"> </w:t>
            </w:r>
          </w:p>
          <w:p w14:paraId="6DE82727" w14:textId="310B79AD" w:rsidR="00A57354" w:rsidRPr="003446D6" w:rsidRDefault="00286F27" w:rsidP="00C8423D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ное произведение векторов. Смешанное произведение векторов.</w:t>
            </w:r>
          </w:p>
        </w:tc>
        <w:tc>
          <w:tcPr>
            <w:tcW w:w="709" w:type="dxa"/>
          </w:tcPr>
          <w:p w14:paraId="7E32E805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01FBF48B" w14:textId="37CA8937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39E11B30" w14:textId="6AE25BDF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34157E0" w14:textId="5D51DCCE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6CD4EA57" w14:textId="0C110F7A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3F2EEDC3" w14:textId="6FFCC362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4066EC27" w14:textId="77777777" w:rsidTr="0096347B">
        <w:tc>
          <w:tcPr>
            <w:tcW w:w="1701" w:type="dxa"/>
            <w:vMerge w:val="restart"/>
          </w:tcPr>
          <w:p w14:paraId="50F30064" w14:textId="77777777" w:rsid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,</w:t>
            </w:r>
          </w:p>
          <w:p w14:paraId="6598E2C4" w14:textId="1562CEE7" w:rsidR="00A57354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</w:t>
            </w:r>
            <w:r>
              <w:rPr>
                <w:iCs/>
              </w:rPr>
              <w:t>1</w:t>
            </w:r>
          </w:p>
        </w:tc>
        <w:tc>
          <w:tcPr>
            <w:tcW w:w="6408" w:type="dxa"/>
          </w:tcPr>
          <w:p w14:paraId="35406A32" w14:textId="447CD035" w:rsidR="00A57354" w:rsidRPr="003446D6" w:rsidRDefault="00A57354" w:rsidP="00B6294E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</w:t>
            </w:r>
            <w:r w:rsidR="00BF0DE8" w:rsidRPr="003446D6">
              <w:rPr>
                <w:b/>
                <w:iCs/>
              </w:rPr>
              <w:t xml:space="preserve">. </w:t>
            </w:r>
            <w:r w:rsidR="00286F27" w:rsidRPr="003446D6">
              <w:rPr>
                <w:b/>
                <w:iCs/>
              </w:rPr>
              <w:t>Элементы аналитической геометрии</w:t>
            </w:r>
          </w:p>
        </w:tc>
        <w:tc>
          <w:tcPr>
            <w:tcW w:w="709" w:type="dxa"/>
          </w:tcPr>
          <w:p w14:paraId="0336D6B6" w14:textId="38BDDD26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69D7AFB9" w14:textId="66D9DC0F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127D417A" w14:textId="4EDC22CF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1" w:type="dxa"/>
          </w:tcPr>
          <w:p w14:paraId="0A402494" w14:textId="6E304699" w:rsidR="00A57354" w:rsidRPr="003446D6" w:rsidRDefault="005B225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992" w:type="dxa"/>
          </w:tcPr>
          <w:p w14:paraId="59C8007B" w14:textId="5ED634ED" w:rsidR="00A57354" w:rsidRPr="003446D6" w:rsidRDefault="00CB340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3093" w:type="dxa"/>
            <w:vMerge w:val="restart"/>
          </w:tcPr>
          <w:p w14:paraId="0B52E84D" w14:textId="0221788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739F6714" w14:textId="06A6774A" w:rsidR="003A3CAB" w:rsidRPr="003446D6" w:rsidRDefault="003A3CAB" w:rsidP="003A3CAB">
            <w:pPr>
              <w:jc w:val="both"/>
              <w:rPr>
                <w:iCs/>
              </w:rPr>
            </w:pPr>
          </w:p>
          <w:p w14:paraId="68C749C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28F5B9D8" w14:textId="77777777" w:rsidTr="0096347B">
        <w:tc>
          <w:tcPr>
            <w:tcW w:w="1701" w:type="dxa"/>
            <w:vMerge/>
          </w:tcPr>
          <w:p w14:paraId="477E743A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40DF1126" w14:textId="77777777" w:rsidR="00A57354" w:rsidRPr="003446D6" w:rsidRDefault="00A57354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Тема 2.1 </w:t>
            </w:r>
          </w:p>
          <w:p w14:paraId="7434BFF4" w14:textId="7C371EA0" w:rsidR="00A57354" w:rsidRPr="003446D6" w:rsidRDefault="00286F27" w:rsidP="00286F27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>Прямая на плоскости</w:t>
            </w:r>
            <w:r w:rsidR="00E3698A" w:rsidRPr="003446D6">
              <w:rPr>
                <w:iCs/>
              </w:rPr>
              <w:t>.</w:t>
            </w:r>
            <w:r w:rsidRPr="003446D6">
              <w:rPr>
                <w:iCs/>
              </w:rPr>
              <w:t xml:space="preserve"> Прямая и плоскость в пространстве. </w:t>
            </w:r>
          </w:p>
        </w:tc>
        <w:tc>
          <w:tcPr>
            <w:tcW w:w="709" w:type="dxa"/>
          </w:tcPr>
          <w:p w14:paraId="26B4F618" w14:textId="2EAD7298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0751B357" w14:textId="0DA26873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6459C20E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7950D750" w14:textId="28A44F4C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2D610289" w14:textId="69F9F186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7DAB1FF3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2815F7E2" w14:textId="77777777" w:rsidTr="0096347B">
        <w:tc>
          <w:tcPr>
            <w:tcW w:w="1701" w:type="dxa"/>
            <w:vMerge/>
          </w:tcPr>
          <w:p w14:paraId="13BCBF5D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26CFB085" w14:textId="77777777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1 </w:t>
            </w:r>
          </w:p>
          <w:p w14:paraId="4B060211" w14:textId="3716A54F" w:rsidR="00A57354" w:rsidRPr="003446D6" w:rsidRDefault="00F4573C" w:rsidP="00F4573C">
            <w:pPr>
              <w:rPr>
                <w:b/>
                <w:iCs/>
              </w:rPr>
            </w:pPr>
            <w:r w:rsidRPr="003446D6">
              <w:rPr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709" w:type="dxa"/>
          </w:tcPr>
          <w:p w14:paraId="408A1141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0BC4C49B" w14:textId="457A328D" w:rsidR="00A57354" w:rsidRPr="003446D6" w:rsidRDefault="00D44E0A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16B7278F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2CB45246" w14:textId="4282EE80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1CC50C24" w14:textId="575E214D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E6F8A35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6BEEFC86" w14:textId="77777777" w:rsidTr="0096347B">
        <w:tc>
          <w:tcPr>
            <w:tcW w:w="1701" w:type="dxa"/>
            <w:vMerge/>
          </w:tcPr>
          <w:p w14:paraId="6F402C40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  <w:vAlign w:val="center"/>
          </w:tcPr>
          <w:p w14:paraId="057EB961" w14:textId="635FDE4A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2 </w:t>
            </w:r>
          </w:p>
          <w:p w14:paraId="0BEE861E" w14:textId="0D0872EF" w:rsidR="00F4573C" w:rsidRPr="003446D6" w:rsidRDefault="00F4573C" w:rsidP="00F4573C">
            <w:pPr>
              <w:rPr>
                <w:b/>
                <w:iCs/>
              </w:rPr>
            </w:pPr>
            <w:r w:rsidRPr="003446D6">
              <w:rPr>
                <w:iCs/>
              </w:rPr>
              <w:t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 и прямой и плоскости.</w:t>
            </w:r>
          </w:p>
        </w:tc>
        <w:tc>
          <w:tcPr>
            <w:tcW w:w="709" w:type="dxa"/>
          </w:tcPr>
          <w:p w14:paraId="589BF1E8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719C3648" w14:textId="7BF22775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10DB62A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79E4D949" w14:textId="340480D0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5B70BFE0" w14:textId="51306D53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0F7DE60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75E9AEFC" w14:textId="77777777" w:rsidTr="0096347B">
        <w:tc>
          <w:tcPr>
            <w:tcW w:w="1701" w:type="dxa"/>
            <w:vMerge/>
          </w:tcPr>
          <w:p w14:paraId="4A5A9A4A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0544F7D3" w14:textId="192DC33E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>Тема 2.2</w:t>
            </w:r>
          </w:p>
          <w:p w14:paraId="42C55A1A" w14:textId="77777777" w:rsidR="00F4573C" w:rsidRPr="003446D6" w:rsidRDefault="00F4573C" w:rsidP="00F4573C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F4573C" w:rsidRPr="003446D6" w:rsidRDefault="00F4573C" w:rsidP="003F4289">
            <w:pPr>
              <w:rPr>
                <w:iCs/>
              </w:rPr>
            </w:pPr>
          </w:p>
        </w:tc>
        <w:tc>
          <w:tcPr>
            <w:tcW w:w="709" w:type="dxa"/>
          </w:tcPr>
          <w:p w14:paraId="2A3031D0" w14:textId="13E0A459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15F3C810" w14:textId="3BD5A186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444EDCF0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81293A2" w14:textId="2BCE7D03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3BB66CDE" w14:textId="49DEE7A3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607B5145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24B6D84D" w14:textId="77777777" w:rsidTr="0096347B">
        <w:tc>
          <w:tcPr>
            <w:tcW w:w="1701" w:type="dxa"/>
            <w:vMerge/>
          </w:tcPr>
          <w:p w14:paraId="20EB0178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4401023B" w14:textId="04EFCD7B" w:rsidR="00D44E0A" w:rsidRPr="003446D6" w:rsidRDefault="00D44E0A" w:rsidP="00D44E0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2.3</w:t>
            </w:r>
          </w:p>
          <w:p w14:paraId="1127CE2B" w14:textId="77777777" w:rsidR="00D44E0A" w:rsidRPr="003446D6" w:rsidRDefault="00D44E0A" w:rsidP="00D44E0A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>Кривые второго порядка: эллипс, гипербола, парабола.</w:t>
            </w:r>
          </w:p>
          <w:p w14:paraId="72A41F40" w14:textId="3F1D14F3" w:rsidR="00F4573C" w:rsidRPr="003446D6" w:rsidRDefault="00D44E0A" w:rsidP="00D44E0A">
            <w:pPr>
              <w:rPr>
                <w:iCs/>
              </w:rPr>
            </w:pPr>
            <w:r w:rsidRPr="003446D6">
              <w:rPr>
                <w:iCs/>
              </w:rPr>
              <w:t>Полярные координаты</w:t>
            </w:r>
          </w:p>
        </w:tc>
        <w:tc>
          <w:tcPr>
            <w:tcW w:w="709" w:type="dxa"/>
          </w:tcPr>
          <w:p w14:paraId="1D4FBF1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1763352B" w14:textId="2964F1DF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53FB7B9A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2B2FE220" w14:textId="2B9EA093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6702AC48" w14:textId="076933EE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6C982B02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C353B2" w:rsidRPr="003446D6" w14:paraId="73E5F6D1" w14:textId="77777777" w:rsidTr="0096347B">
        <w:tc>
          <w:tcPr>
            <w:tcW w:w="1701" w:type="dxa"/>
            <w:vMerge w:val="restart"/>
          </w:tcPr>
          <w:p w14:paraId="65E7BEFC" w14:textId="77777777" w:rsid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,</w:t>
            </w:r>
          </w:p>
          <w:p w14:paraId="3FEB5D3D" w14:textId="1D050D9B" w:rsidR="00C353B2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</w:t>
            </w:r>
            <w:r>
              <w:rPr>
                <w:iCs/>
              </w:rPr>
              <w:t>1</w:t>
            </w:r>
          </w:p>
        </w:tc>
        <w:tc>
          <w:tcPr>
            <w:tcW w:w="6408" w:type="dxa"/>
          </w:tcPr>
          <w:p w14:paraId="0C803741" w14:textId="77777777" w:rsidR="00C353B2" w:rsidRPr="003446D6" w:rsidRDefault="00C353B2" w:rsidP="00D44E0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I</w:t>
            </w:r>
            <w:r w:rsidRPr="003446D6">
              <w:rPr>
                <w:b/>
                <w:iCs/>
              </w:rPr>
              <w:t xml:space="preserve">. </w:t>
            </w:r>
            <w:bookmarkStart w:id="15" w:name="_Hlk92645202"/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4364B278" w14:textId="2DD48258" w:rsidR="00C353B2" w:rsidRPr="003446D6" w:rsidRDefault="00C353B2" w:rsidP="00D44E0A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  <w:bookmarkEnd w:id="15"/>
          </w:p>
        </w:tc>
        <w:tc>
          <w:tcPr>
            <w:tcW w:w="709" w:type="dxa"/>
          </w:tcPr>
          <w:p w14:paraId="091F801C" w14:textId="72EC0D86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188275D6" w14:textId="2DF6DF94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5FEF470A" w14:textId="2BAF964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1" w:type="dxa"/>
          </w:tcPr>
          <w:p w14:paraId="085893A5" w14:textId="6704514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992" w:type="dxa"/>
          </w:tcPr>
          <w:p w14:paraId="4924CCED" w14:textId="133CC22B" w:rsidR="00C353B2" w:rsidRPr="003446D6" w:rsidRDefault="00CB340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3093" w:type="dxa"/>
            <w:vMerge w:val="restart"/>
          </w:tcPr>
          <w:p w14:paraId="1ADDC021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3D66B7A" w14:textId="54148A9D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192360A2" w14:textId="77777777" w:rsidTr="0096347B">
        <w:tc>
          <w:tcPr>
            <w:tcW w:w="1701" w:type="dxa"/>
            <w:vMerge/>
          </w:tcPr>
          <w:p w14:paraId="2B7E4EE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7CA25C55" w14:textId="42B95602" w:rsidR="00C353B2" w:rsidRPr="003446D6" w:rsidRDefault="00C353B2" w:rsidP="00D44E0A">
            <w:pPr>
              <w:rPr>
                <w:iCs/>
              </w:rPr>
            </w:pPr>
            <w:r w:rsidRPr="003446D6">
              <w:rPr>
                <w:iCs/>
              </w:rPr>
              <w:t>Тема 3.1</w:t>
            </w:r>
          </w:p>
          <w:p w14:paraId="7B794507" w14:textId="77777777" w:rsidR="00C353B2" w:rsidRPr="003446D6" w:rsidRDefault="00C353B2" w:rsidP="006C5F6C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27A5DA1F" w14:textId="765A290E" w:rsidR="00C353B2" w:rsidRPr="003446D6" w:rsidRDefault="00C353B2" w:rsidP="006C5F6C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t>Непрерывность функции в точке.</w:t>
            </w:r>
          </w:p>
        </w:tc>
        <w:tc>
          <w:tcPr>
            <w:tcW w:w="709" w:type="dxa"/>
          </w:tcPr>
          <w:p w14:paraId="20ADA7D0" w14:textId="1A2992B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410B9427" w14:textId="497C2CF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743F81D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36527F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1ABB092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145B99AE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F3D4998" w14:textId="77777777" w:rsidTr="0096347B">
        <w:tc>
          <w:tcPr>
            <w:tcW w:w="1701" w:type="dxa"/>
            <w:vMerge/>
          </w:tcPr>
          <w:p w14:paraId="02DC1CB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3B2C4BC4" w14:textId="5CF3CC4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1</w:t>
            </w:r>
          </w:p>
          <w:p w14:paraId="0FF0893A" w14:textId="5D9F492A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Арифметические свойства пределов.</w:t>
            </w:r>
            <w:r w:rsidRPr="003446D6">
              <w:rPr>
                <w:bCs/>
                <w:iCs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5146FDAF" w14:textId="77777777" w:rsidR="00C353B2" w:rsidRPr="003446D6" w:rsidRDefault="00C353B2" w:rsidP="00D44E0A">
            <w:pPr>
              <w:rPr>
                <w:iCs/>
              </w:rPr>
            </w:pPr>
          </w:p>
        </w:tc>
        <w:tc>
          <w:tcPr>
            <w:tcW w:w="709" w:type="dxa"/>
          </w:tcPr>
          <w:p w14:paraId="2B7F14E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45524CE5" w14:textId="03A9D9E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015CB8A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D24686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58C64F26" w14:textId="0A25923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AD7434A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212A201C" w14:textId="77777777" w:rsidTr="0096347B">
        <w:tc>
          <w:tcPr>
            <w:tcW w:w="1701" w:type="dxa"/>
            <w:vMerge/>
          </w:tcPr>
          <w:p w14:paraId="03DD6B8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81EA172" w14:textId="14CA8E20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2</w:t>
            </w:r>
          </w:p>
          <w:p w14:paraId="6073E945" w14:textId="3A63F55B" w:rsidR="00C353B2" w:rsidRPr="003446D6" w:rsidRDefault="00C353B2" w:rsidP="00FD1F70">
            <w:pPr>
              <w:rPr>
                <w:iCs/>
              </w:rPr>
            </w:pPr>
            <w:r w:rsidRPr="003446D6">
              <w:rPr>
                <w:bCs/>
                <w:iCs/>
                <w:color w:val="000000"/>
              </w:rPr>
              <w:t xml:space="preserve">Замечательные </w:t>
            </w:r>
            <w:r w:rsidRPr="003446D6">
              <w:rPr>
                <w:bCs/>
                <w:iCs/>
              </w:rPr>
              <w:t>пределы.</w:t>
            </w:r>
          </w:p>
        </w:tc>
        <w:tc>
          <w:tcPr>
            <w:tcW w:w="709" w:type="dxa"/>
          </w:tcPr>
          <w:p w14:paraId="59C8EF3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0C8E8B3F" w14:textId="2618DBD8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53809713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7308DA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6CB7A3D2" w14:textId="5E680394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5C14B329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66D2D4C" w14:textId="77777777" w:rsidTr="0096347B">
        <w:tc>
          <w:tcPr>
            <w:tcW w:w="1701" w:type="dxa"/>
            <w:vMerge w:val="restart"/>
          </w:tcPr>
          <w:p w14:paraId="33C4397E" w14:textId="77777777" w:rsid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,</w:t>
            </w:r>
          </w:p>
          <w:p w14:paraId="238A22BE" w14:textId="08800ECB" w:rsidR="00C353B2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</w:t>
            </w:r>
            <w:r>
              <w:rPr>
                <w:iCs/>
              </w:rPr>
              <w:t>1</w:t>
            </w:r>
          </w:p>
        </w:tc>
        <w:tc>
          <w:tcPr>
            <w:tcW w:w="6408" w:type="dxa"/>
          </w:tcPr>
          <w:p w14:paraId="056398A3" w14:textId="79D67FAD" w:rsidR="00C353B2" w:rsidRPr="003446D6" w:rsidRDefault="00C353B2" w:rsidP="00FD1F70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  <w:r w:rsidRPr="003446D6">
              <w:rPr>
                <w:b/>
                <w:iCs/>
              </w:rPr>
              <w:t xml:space="preserve">. </w:t>
            </w:r>
            <w:bookmarkStart w:id="16" w:name="_Hlk92645333"/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  <w:bookmarkEnd w:id="16"/>
          </w:p>
        </w:tc>
        <w:tc>
          <w:tcPr>
            <w:tcW w:w="709" w:type="dxa"/>
          </w:tcPr>
          <w:p w14:paraId="58E34EE0" w14:textId="7F76A06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2355C0EB" w14:textId="04F48D8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2BD6AD2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5BE347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4CF0B8DD" w14:textId="527F38C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3093" w:type="dxa"/>
            <w:vMerge w:val="restart"/>
          </w:tcPr>
          <w:p w14:paraId="62DEF610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49F0D020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520D7B3" w14:textId="77777777" w:rsidTr="0096347B">
        <w:trPr>
          <w:trHeight w:val="33"/>
        </w:trPr>
        <w:tc>
          <w:tcPr>
            <w:tcW w:w="1701" w:type="dxa"/>
            <w:vMerge/>
          </w:tcPr>
          <w:p w14:paraId="5A2B80C4" w14:textId="63C39C52" w:rsidR="00C353B2" w:rsidRPr="003446D6" w:rsidRDefault="00C353B2" w:rsidP="008F0F3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6AB87E1" w14:textId="78B852AF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51F7BF7C" w14:textId="685487BA" w:rsidR="00C353B2" w:rsidRPr="003446D6" w:rsidRDefault="00C353B2" w:rsidP="003F4289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Правило Лопиталя. Формула Тейлора. </w:t>
            </w:r>
          </w:p>
        </w:tc>
        <w:tc>
          <w:tcPr>
            <w:tcW w:w="709" w:type="dxa"/>
          </w:tcPr>
          <w:p w14:paraId="2879E18C" w14:textId="5CB51B9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50" w:type="dxa"/>
          </w:tcPr>
          <w:p w14:paraId="66CE881B" w14:textId="342A2B1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1134" w:type="dxa"/>
          </w:tcPr>
          <w:p w14:paraId="1C486241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FEE276A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0E6AD225" w14:textId="0670373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330C979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526426D" w14:textId="77777777" w:rsidTr="0096347B">
        <w:tc>
          <w:tcPr>
            <w:tcW w:w="1701" w:type="dxa"/>
            <w:vMerge w:val="restart"/>
          </w:tcPr>
          <w:p w14:paraId="22ED1977" w14:textId="77777777" w:rsid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,</w:t>
            </w:r>
          </w:p>
          <w:p w14:paraId="637349C7" w14:textId="0E6DBCB5" w:rsidR="00C353B2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</w:t>
            </w:r>
            <w:r>
              <w:rPr>
                <w:iCs/>
              </w:rPr>
              <w:t>1</w:t>
            </w:r>
          </w:p>
        </w:tc>
        <w:tc>
          <w:tcPr>
            <w:tcW w:w="6408" w:type="dxa"/>
          </w:tcPr>
          <w:p w14:paraId="68E4A0AA" w14:textId="2F11BA19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1</w:t>
            </w:r>
          </w:p>
          <w:p w14:paraId="58E244FD" w14:textId="13E8A37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3446D6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709" w:type="dxa"/>
          </w:tcPr>
          <w:p w14:paraId="7B7D74C0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16F4D799" w14:textId="7954F81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1134" w:type="dxa"/>
          </w:tcPr>
          <w:p w14:paraId="49FFC72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7487C9FA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185C7F79" w14:textId="17D5254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F92FDF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004EE7A" w14:textId="77777777" w:rsidTr="0096347B">
        <w:tc>
          <w:tcPr>
            <w:tcW w:w="1701" w:type="dxa"/>
            <w:vMerge/>
          </w:tcPr>
          <w:p w14:paraId="0A58676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583D6DD3" w14:textId="09B6A3B5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2</w:t>
            </w:r>
          </w:p>
          <w:p w14:paraId="7C844877" w14:textId="5ED3AB0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именение правила Лопиталя.</w:t>
            </w:r>
          </w:p>
        </w:tc>
        <w:tc>
          <w:tcPr>
            <w:tcW w:w="709" w:type="dxa"/>
          </w:tcPr>
          <w:p w14:paraId="79DCF0D5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2C1016CA" w14:textId="4BBF892A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1134" w:type="dxa"/>
          </w:tcPr>
          <w:p w14:paraId="0046FD2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E6A9CB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1B0B8A6E" w14:textId="6704EFA2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4CA4D51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22042762" w14:textId="77777777" w:rsidTr="0096347B">
        <w:tc>
          <w:tcPr>
            <w:tcW w:w="1701" w:type="dxa"/>
            <w:vMerge/>
          </w:tcPr>
          <w:p w14:paraId="12AAE1BF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52A059D0" w14:textId="6CDCAEA4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6924A91C" w14:textId="21CFF0E2" w:rsidR="00C353B2" w:rsidRPr="003446D6" w:rsidRDefault="00C353B2" w:rsidP="003F4289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40A313E9" w14:textId="77777777" w:rsidR="00C353B2" w:rsidRPr="003446D6" w:rsidRDefault="00C353B2" w:rsidP="00B943EA">
            <w:pPr>
              <w:rPr>
                <w:iCs/>
              </w:rPr>
            </w:pPr>
          </w:p>
        </w:tc>
        <w:tc>
          <w:tcPr>
            <w:tcW w:w="709" w:type="dxa"/>
          </w:tcPr>
          <w:p w14:paraId="4B3F9BF9" w14:textId="5F008752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50" w:type="dxa"/>
          </w:tcPr>
          <w:p w14:paraId="624F807D" w14:textId="34E61C21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1134" w:type="dxa"/>
          </w:tcPr>
          <w:p w14:paraId="1F011DD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8E39B0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1EC00D8D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8D4AD2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7D454D23" w14:textId="77777777" w:rsidTr="0096347B">
        <w:tc>
          <w:tcPr>
            <w:tcW w:w="1701" w:type="dxa"/>
            <w:vMerge/>
          </w:tcPr>
          <w:p w14:paraId="4B60F00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55FB8381" w14:textId="77777777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3</w:t>
            </w:r>
          </w:p>
          <w:p w14:paraId="60E5199A" w14:textId="66AD215D" w:rsidR="00C353B2" w:rsidRPr="003446D6" w:rsidRDefault="00C353B2" w:rsidP="00B943EA">
            <w:pPr>
              <w:rPr>
                <w:iCs/>
              </w:rPr>
            </w:pPr>
            <w:r w:rsidRPr="003446D6">
              <w:rPr>
                <w:bCs/>
                <w:iCs/>
              </w:rPr>
              <w:t>Формула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709" w:type="dxa"/>
          </w:tcPr>
          <w:p w14:paraId="501419B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50" w:type="dxa"/>
          </w:tcPr>
          <w:p w14:paraId="2E2B431E" w14:textId="5E25750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1134" w:type="dxa"/>
          </w:tcPr>
          <w:p w14:paraId="4CBAB43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1A12F93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0FAAE2B6" w14:textId="436A12F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9C81E76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7AC23AC0" w14:textId="77777777" w:rsidTr="0096347B">
        <w:tc>
          <w:tcPr>
            <w:tcW w:w="1701" w:type="dxa"/>
            <w:vMerge/>
          </w:tcPr>
          <w:p w14:paraId="2FFC2531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566E1643" w14:textId="67599451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4</w:t>
            </w:r>
          </w:p>
          <w:p w14:paraId="772BA87B" w14:textId="721174E0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709" w:type="dxa"/>
          </w:tcPr>
          <w:p w14:paraId="60EB7529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43FA971C" w14:textId="706E892C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4</w:t>
            </w:r>
          </w:p>
        </w:tc>
        <w:tc>
          <w:tcPr>
            <w:tcW w:w="1134" w:type="dxa"/>
          </w:tcPr>
          <w:p w14:paraId="7F83F89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4E5B160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7AD2599B" w14:textId="5765490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72C4962D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5B186DBA" w14:textId="77777777" w:rsidTr="00CC10FE">
        <w:trPr>
          <w:trHeight w:val="755"/>
        </w:trPr>
        <w:tc>
          <w:tcPr>
            <w:tcW w:w="1701" w:type="dxa"/>
          </w:tcPr>
          <w:p w14:paraId="452C2144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904F9FB" w14:textId="7FB5030F" w:rsidR="00C353B2" w:rsidRPr="003446D6" w:rsidRDefault="00C353B2" w:rsidP="00B943E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>Дифференциальное исчисление функции  многих переменных</w:t>
            </w:r>
          </w:p>
        </w:tc>
        <w:tc>
          <w:tcPr>
            <w:tcW w:w="709" w:type="dxa"/>
          </w:tcPr>
          <w:p w14:paraId="5EF6E893" w14:textId="06DB4A7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414539CD" w14:textId="25C41511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17C7449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2A01E64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63BAB69F" w14:textId="63B00C4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3093" w:type="dxa"/>
            <w:vMerge w:val="restart"/>
          </w:tcPr>
          <w:p w14:paraId="58000DF5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CFCD8DE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3B1EC6A" w14:textId="77777777" w:rsidTr="0096347B">
        <w:tc>
          <w:tcPr>
            <w:tcW w:w="1701" w:type="dxa"/>
            <w:vMerge w:val="restart"/>
          </w:tcPr>
          <w:p w14:paraId="0CC01E18" w14:textId="77777777" w:rsid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,</w:t>
            </w:r>
          </w:p>
          <w:p w14:paraId="27CCEEFB" w14:textId="6908AC1F" w:rsidR="00C353B2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</w:t>
            </w:r>
            <w:r>
              <w:rPr>
                <w:iCs/>
              </w:rPr>
              <w:t>1</w:t>
            </w:r>
          </w:p>
        </w:tc>
        <w:tc>
          <w:tcPr>
            <w:tcW w:w="6408" w:type="dxa"/>
          </w:tcPr>
          <w:p w14:paraId="510370A1" w14:textId="77777777" w:rsidR="00C353B2" w:rsidRPr="003446D6" w:rsidRDefault="00C353B2" w:rsidP="00081F9C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7BF8D7F7" w14:textId="28D63E9F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Частные производные. Касательная плоскость и нормаль к поверхности. Производная по направлению. Градиент. </w:t>
            </w:r>
          </w:p>
        </w:tc>
        <w:tc>
          <w:tcPr>
            <w:tcW w:w="709" w:type="dxa"/>
          </w:tcPr>
          <w:p w14:paraId="14821532" w14:textId="0C04C05C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5D73D962" w14:textId="6E68E73E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4067639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9653DC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1C00AB0E" w14:textId="73D2EA9C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60AEF9CC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1C3CBBBC" w14:textId="77777777" w:rsidTr="0096347B">
        <w:tc>
          <w:tcPr>
            <w:tcW w:w="1701" w:type="dxa"/>
            <w:vMerge/>
          </w:tcPr>
          <w:p w14:paraId="7397A810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B131B18" w14:textId="240F6724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1</w:t>
            </w:r>
          </w:p>
          <w:p w14:paraId="1C176972" w14:textId="28874ED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709" w:type="dxa"/>
          </w:tcPr>
          <w:p w14:paraId="4935092A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12AD666E" w14:textId="15D18294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213F3918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17E0ADD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2B737C28" w14:textId="7D7F4A12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086EC308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6DE642E5" w14:textId="77777777" w:rsidTr="0096347B">
        <w:tc>
          <w:tcPr>
            <w:tcW w:w="1701" w:type="dxa"/>
            <w:vMerge/>
          </w:tcPr>
          <w:p w14:paraId="316216A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0AD666E" w14:textId="372F124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2</w:t>
            </w:r>
          </w:p>
          <w:p w14:paraId="1B0C806E" w14:textId="52EBF2A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709" w:type="dxa"/>
          </w:tcPr>
          <w:p w14:paraId="49A7BB6D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42CE18AB" w14:textId="289AEB25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77952A50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085493B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0457342E" w14:textId="174987DB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07970BA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797B70D" w14:textId="77777777" w:rsidTr="0096347B">
        <w:tc>
          <w:tcPr>
            <w:tcW w:w="1701" w:type="dxa"/>
            <w:vMerge/>
          </w:tcPr>
          <w:p w14:paraId="40FEC561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100A77D" w14:textId="77777777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Тема 5.2</w:t>
            </w:r>
          </w:p>
          <w:p w14:paraId="08E6F701" w14:textId="285996FB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709" w:type="dxa"/>
          </w:tcPr>
          <w:p w14:paraId="1F9E8FE5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21031651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0E7BD7E7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0166E6B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3796CCDF" w14:textId="7AEDA503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F3E6439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F0F3D" w:rsidRPr="003446D6" w14:paraId="6CC30002" w14:textId="77777777" w:rsidTr="0096347B">
        <w:tc>
          <w:tcPr>
            <w:tcW w:w="1701" w:type="dxa"/>
            <w:vMerge/>
          </w:tcPr>
          <w:p w14:paraId="6946ED1C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70B19F9" w14:textId="32BE29FC" w:rsidR="008F0F3D" w:rsidRPr="003446D6" w:rsidRDefault="008F0F3D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3</w:t>
            </w:r>
          </w:p>
          <w:p w14:paraId="61033425" w14:textId="021C8DF1" w:rsidR="008F0F3D" w:rsidRPr="003446D6" w:rsidRDefault="008F0F3D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. </w:t>
            </w:r>
          </w:p>
        </w:tc>
        <w:tc>
          <w:tcPr>
            <w:tcW w:w="709" w:type="dxa"/>
          </w:tcPr>
          <w:p w14:paraId="52F45BA3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036C6126" w14:textId="1C416D18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6FD7959D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C93ABAF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082E37F6" w14:textId="09E056BC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</w:tcPr>
          <w:p w14:paraId="7025949B" w14:textId="77777777" w:rsidR="008F0F3D" w:rsidRPr="003446D6" w:rsidRDefault="008F0F3D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81F9C" w:rsidRPr="003446D6" w14:paraId="16BDB4CF" w14:textId="77777777" w:rsidTr="0096347B">
        <w:tc>
          <w:tcPr>
            <w:tcW w:w="1701" w:type="dxa"/>
          </w:tcPr>
          <w:p w14:paraId="583AA56A" w14:textId="77777777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5CE8A627" w14:textId="77777777" w:rsidR="00081F9C" w:rsidRPr="003446D6" w:rsidRDefault="00081F9C" w:rsidP="00081F9C">
            <w:pPr>
              <w:rPr>
                <w:iCs/>
              </w:rPr>
            </w:pPr>
            <w:r w:rsidRPr="003446D6">
              <w:rPr>
                <w:iCs/>
              </w:rPr>
              <w:t>Зачет</w:t>
            </w:r>
          </w:p>
        </w:tc>
        <w:tc>
          <w:tcPr>
            <w:tcW w:w="709" w:type="dxa"/>
          </w:tcPr>
          <w:p w14:paraId="643B0D6B" w14:textId="62C40F5E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50" w:type="dxa"/>
          </w:tcPr>
          <w:p w14:paraId="487EA740" w14:textId="6D2FEDD6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1134" w:type="dxa"/>
          </w:tcPr>
          <w:p w14:paraId="3DE312E0" w14:textId="31D14FA5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1" w:type="dxa"/>
          </w:tcPr>
          <w:p w14:paraId="0536B563" w14:textId="45E945BB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992" w:type="dxa"/>
          </w:tcPr>
          <w:p w14:paraId="1ED9371D" w14:textId="7F95C626" w:rsidR="00081F9C" w:rsidRPr="00B1503C" w:rsidRDefault="00B1503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0</w:t>
            </w:r>
          </w:p>
        </w:tc>
        <w:tc>
          <w:tcPr>
            <w:tcW w:w="3093" w:type="dxa"/>
          </w:tcPr>
          <w:p w14:paraId="0E240418" w14:textId="10D55BC1" w:rsidR="00081F9C" w:rsidRPr="003446D6" w:rsidRDefault="00081F9C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3B25E4" w:rsidRPr="003446D6" w14:paraId="35B0B16D" w14:textId="77777777" w:rsidTr="0096347B">
        <w:tc>
          <w:tcPr>
            <w:tcW w:w="1701" w:type="dxa"/>
          </w:tcPr>
          <w:p w14:paraId="0C16E56D" w14:textId="370C6D1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 xml:space="preserve"> </w:t>
            </w:r>
          </w:p>
        </w:tc>
        <w:tc>
          <w:tcPr>
            <w:tcW w:w="6408" w:type="dxa"/>
          </w:tcPr>
          <w:p w14:paraId="656C3D5E" w14:textId="25813B5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первый семестр</w:t>
            </w:r>
          </w:p>
        </w:tc>
        <w:tc>
          <w:tcPr>
            <w:tcW w:w="709" w:type="dxa"/>
          </w:tcPr>
          <w:p w14:paraId="047B36E3" w14:textId="72A0F8C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18</w:t>
            </w:r>
          </w:p>
        </w:tc>
        <w:tc>
          <w:tcPr>
            <w:tcW w:w="850" w:type="dxa"/>
          </w:tcPr>
          <w:p w14:paraId="05F55FFC" w14:textId="24752DB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34</w:t>
            </w:r>
          </w:p>
        </w:tc>
        <w:tc>
          <w:tcPr>
            <w:tcW w:w="1134" w:type="dxa"/>
          </w:tcPr>
          <w:p w14:paraId="316FFEE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51" w:type="dxa"/>
          </w:tcPr>
          <w:p w14:paraId="7AB12C7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992" w:type="dxa"/>
          </w:tcPr>
          <w:p w14:paraId="7A042AE5" w14:textId="286048CB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50</w:t>
            </w:r>
          </w:p>
        </w:tc>
        <w:tc>
          <w:tcPr>
            <w:tcW w:w="3093" w:type="dxa"/>
          </w:tcPr>
          <w:p w14:paraId="0CEE86A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Второй семестр</w:t>
            </w:r>
          </w:p>
        </w:tc>
      </w:tr>
      <w:tr w:rsidR="003B25E4" w:rsidRPr="003446D6" w14:paraId="198D5E01" w14:textId="77777777" w:rsidTr="0096347B">
        <w:tc>
          <w:tcPr>
            <w:tcW w:w="1701" w:type="dxa"/>
            <w:vMerge w:val="restart"/>
          </w:tcPr>
          <w:p w14:paraId="333F8920" w14:textId="77777777" w:rsidR="00CC10FE" w:rsidRP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CC10FE">
              <w:rPr>
                <w:iCs/>
              </w:rPr>
              <w:t>УК-1,</w:t>
            </w:r>
          </w:p>
          <w:p w14:paraId="21BE436C" w14:textId="277C68AB" w:rsidR="003B25E4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CC10FE">
              <w:rPr>
                <w:iCs/>
              </w:rPr>
              <w:t>ОПК-1</w:t>
            </w:r>
          </w:p>
        </w:tc>
        <w:tc>
          <w:tcPr>
            <w:tcW w:w="6408" w:type="dxa"/>
          </w:tcPr>
          <w:p w14:paraId="1B2D4208" w14:textId="41E9CDEB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>Дифференциальное исчисление функций многих переменных</w:t>
            </w:r>
          </w:p>
        </w:tc>
        <w:tc>
          <w:tcPr>
            <w:tcW w:w="709" w:type="dxa"/>
          </w:tcPr>
          <w:p w14:paraId="324ADE6F" w14:textId="67870D20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7D4424A2" w14:textId="4034A691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3A3E52AA" w14:textId="12B22272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1" w:type="dxa"/>
          </w:tcPr>
          <w:p w14:paraId="03F60852" w14:textId="56E035C5" w:rsidR="003B25E4" w:rsidRPr="003446D6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992" w:type="dxa"/>
          </w:tcPr>
          <w:p w14:paraId="10A9ECFC" w14:textId="727BB5E8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3093" w:type="dxa"/>
          </w:tcPr>
          <w:p w14:paraId="3BC56F2C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61F5460D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2B7945A8" w14:textId="77777777" w:rsidTr="0096347B">
        <w:tc>
          <w:tcPr>
            <w:tcW w:w="1701" w:type="dxa"/>
            <w:vMerge/>
          </w:tcPr>
          <w:p w14:paraId="00E2929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2B29995D" w14:textId="77777777" w:rsidR="003B25E4" w:rsidRPr="003446D6" w:rsidRDefault="003B25E4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0F1DADF4" w14:textId="75ED5089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в замкнутой области</w:t>
            </w:r>
          </w:p>
        </w:tc>
        <w:tc>
          <w:tcPr>
            <w:tcW w:w="709" w:type="dxa"/>
          </w:tcPr>
          <w:p w14:paraId="00A724FD" w14:textId="2797EE5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2742B77F" w14:textId="418D9B1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45863A1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96FAC32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5C2DCF3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</w:tcPr>
          <w:p w14:paraId="6473044F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01BE0CF6" w14:textId="77777777" w:rsidTr="0096347B">
        <w:tc>
          <w:tcPr>
            <w:tcW w:w="1701" w:type="dxa"/>
            <w:vMerge/>
          </w:tcPr>
          <w:p w14:paraId="791A183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0416B36E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4</w:t>
            </w:r>
          </w:p>
          <w:p w14:paraId="7920F828" w14:textId="7DA741D0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709" w:type="dxa"/>
          </w:tcPr>
          <w:p w14:paraId="00DD1D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3DC67025" w14:textId="1A94102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00C9204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EE8D548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054B048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</w:tcPr>
          <w:p w14:paraId="29FA488D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0AC750CE" w14:textId="77777777" w:rsidTr="0096347B">
        <w:tc>
          <w:tcPr>
            <w:tcW w:w="1701" w:type="dxa"/>
            <w:vMerge w:val="restart"/>
          </w:tcPr>
          <w:p w14:paraId="786AADC2" w14:textId="77777777" w:rsidR="00CC10FE" w:rsidRP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CC10FE">
              <w:rPr>
                <w:iCs/>
              </w:rPr>
              <w:t>УК-1,</w:t>
            </w:r>
          </w:p>
          <w:p w14:paraId="67B72EB2" w14:textId="2F98EBFB" w:rsidR="003B25E4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CC10FE">
              <w:rPr>
                <w:iCs/>
              </w:rPr>
              <w:t>ОПК-1</w:t>
            </w:r>
          </w:p>
        </w:tc>
        <w:tc>
          <w:tcPr>
            <w:tcW w:w="6408" w:type="dxa"/>
          </w:tcPr>
          <w:p w14:paraId="798762A3" w14:textId="6EA03341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  <w:r w:rsidRPr="003446D6">
              <w:rPr>
                <w:b/>
                <w:iCs/>
              </w:rPr>
              <w:t xml:space="preserve"> . </w:t>
            </w:r>
            <w:bookmarkStart w:id="17" w:name="_Hlk92647687"/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  <w:bookmarkEnd w:id="17"/>
          </w:p>
        </w:tc>
        <w:tc>
          <w:tcPr>
            <w:tcW w:w="709" w:type="dxa"/>
          </w:tcPr>
          <w:p w14:paraId="59E010B5" w14:textId="38F765DC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03EDD596" w14:textId="036A9B98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56278933" w14:textId="013778AB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1" w:type="dxa"/>
          </w:tcPr>
          <w:p w14:paraId="074B0C04" w14:textId="481CF603" w:rsidR="003B25E4" w:rsidRPr="003446D6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992" w:type="dxa"/>
          </w:tcPr>
          <w:p w14:paraId="6518A6D4" w14:textId="4AC2E3AB" w:rsidR="003B25E4" w:rsidRPr="00B1503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6</w:t>
            </w:r>
          </w:p>
        </w:tc>
        <w:tc>
          <w:tcPr>
            <w:tcW w:w="3093" w:type="dxa"/>
            <w:vMerge w:val="restart"/>
          </w:tcPr>
          <w:p w14:paraId="4ECA6D11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12D13C3" w14:textId="46C7157E" w:rsidR="003B25E4" w:rsidRPr="003446D6" w:rsidRDefault="003B25E4" w:rsidP="003B25E4">
            <w:pPr>
              <w:jc w:val="both"/>
              <w:rPr>
                <w:iCs/>
              </w:rPr>
            </w:pPr>
          </w:p>
          <w:p w14:paraId="7DC507C0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05512FAB" w14:textId="77777777" w:rsidTr="0096347B">
        <w:tc>
          <w:tcPr>
            <w:tcW w:w="1701" w:type="dxa"/>
            <w:vMerge/>
          </w:tcPr>
          <w:p w14:paraId="1B73B2A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2D33DC15" w14:textId="7708BA76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27016874" w14:textId="33393A59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709" w:type="dxa"/>
          </w:tcPr>
          <w:p w14:paraId="7C10F2AB" w14:textId="5041AC4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313A83BB" w14:textId="4C05CB1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2CDC6F48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AD69F45" w14:textId="6CA608D8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56A8E931" w14:textId="49CA786E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3093" w:type="dxa"/>
            <w:vMerge/>
          </w:tcPr>
          <w:p w14:paraId="2906CF7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44ED4699" w14:textId="77777777" w:rsidTr="0096347B">
        <w:tc>
          <w:tcPr>
            <w:tcW w:w="1701" w:type="dxa"/>
            <w:vMerge/>
          </w:tcPr>
          <w:p w14:paraId="169E722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3E9BAAA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 Практическое занятие № 6.1</w:t>
            </w:r>
          </w:p>
          <w:p w14:paraId="578D7956" w14:textId="7A449434" w:rsidR="003B25E4" w:rsidRPr="003446D6" w:rsidRDefault="003B25E4" w:rsidP="003B25E4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t>Вычисление неопределенных интегралов с помощью таблиц интегралов. Замена переменной и интегрирование по частям в неопределенном интеграле.</w:t>
            </w:r>
          </w:p>
        </w:tc>
        <w:tc>
          <w:tcPr>
            <w:tcW w:w="709" w:type="dxa"/>
          </w:tcPr>
          <w:p w14:paraId="6974C32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3F7003D1" w14:textId="33F676D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474F2F6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89FF4F9" w14:textId="38AE2AB9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0B85D51E" w14:textId="777AED9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3093" w:type="dxa"/>
            <w:vMerge/>
          </w:tcPr>
          <w:p w14:paraId="284D9F84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48BC857B" w14:textId="77777777" w:rsidTr="0096347B">
        <w:tc>
          <w:tcPr>
            <w:tcW w:w="1701" w:type="dxa"/>
            <w:vMerge/>
          </w:tcPr>
          <w:p w14:paraId="6D792CB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7F9064D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6FB0519E" w14:textId="7A88DE06" w:rsidR="0077617F" w:rsidRPr="003446D6" w:rsidRDefault="003B25E4" w:rsidP="0077617F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3B25E4" w:rsidRPr="003446D6" w:rsidRDefault="003B25E4" w:rsidP="003B25E4">
            <w:pPr>
              <w:rPr>
                <w:iCs/>
              </w:rPr>
            </w:pPr>
          </w:p>
        </w:tc>
        <w:tc>
          <w:tcPr>
            <w:tcW w:w="709" w:type="dxa"/>
          </w:tcPr>
          <w:p w14:paraId="6256BA3A" w14:textId="216C41A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34333051" w14:textId="2BDFB97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2AD166D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E62667F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6002F8A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6D0A8C7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72A363B6" w14:textId="77777777" w:rsidTr="0096347B">
        <w:tc>
          <w:tcPr>
            <w:tcW w:w="1701" w:type="dxa"/>
            <w:vMerge/>
          </w:tcPr>
          <w:p w14:paraId="5DBA258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1F3279D2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2</w:t>
            </w:r>
          </w:p>
          <w:p w14:paraId="493EDD53" w14:textId="25829FA0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709" w:type="dxa"/>
          </w:tcPr>
          <w:p w14:paraId="0BBD89DB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015E3BBA" w14:textId="6E7825B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172605A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256EA8E" w14:textId="0CA9D68C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5B70EBB7" w14:textId="41F9038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3093" w:type="dxa"/>
            <w:vMerge/>
          </w:tcPr>
          <w:p w14:paraId="160FAE6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21CC751D" w14:textId="77777777" w:rsidTr="0096347B">
        <w:tc>
          <w:tcPr>
            <w:tcW w:w="1701" w:type="dxa"/>
            <w:vMerge/>
          </w:tcPr>
          <w:p w14:paraId="46C0AC7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0DBE7B20" w14:textId="02CAB39F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68A529DE" w14:textId="10CE0F81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709" w:type="dxa"/>
          </w:tcPr>
          <w:p w14:paraId="23442548" w14:textId="5A38040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085709C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0E1E1FB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4B3407D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5BBDDE2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1E00DA8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62ACB45D" w14:textId="77777777" w:rsidTr="0096347B">
        <w:tc>
          <w:tcPr>
            <w:tcW w:w="1701" w:type="dxa"/>
            <w:vMerge/>
          </w:tcPr>
          <w:p w14:paraId="01352E5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3E3362F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3</w:t>
            </w:r>
          </w:p>
          <w:p w14:paraId="703F5E66" w14:textId="79FDC1E6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709" w:type="dxa"/>
          </w:tcPr>
          <w:p w14:paraId="4A1561F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315D4B14" w14:textId="32001EB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6316172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B8B087E" w14:textId="6A987C71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7FD1B97D" w14:textId="09095E3D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3093" w:type="dxa"/>
            <w:vMerge/>
          </w:tcPr>
          <w:p w14:paraId="2BC5E9F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05719DD2" w14:textId="77777777" w:rsidTr="0096347B">
        <w:tc>
          <w:tcPr>
            <w:tcW w:w="1701" w:type="dxa"/>
            <w:vMerge/>
          </w:tcPr>
          <w:p w14:paraId="1690509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5931E52C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39718867" w14:textId="30F80112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Определенный интеграл</w:t>
            </w:r>
            <w:r w:rsidR="00342C49" w:rsidRPr="003446D6">
              <w:rPr>
                <w:bCs/>
                <w:iCs/>
              </w:rPr>
              <w:t>.</w:t>
            </w:r>
            <w:r w:rsidRPr="003446D6">
              <w:rPr>
                <w:bCs/>
                <w:iCs/>
              </w:rPr>
              <w:t xml:space="preserve"> Формула Ньютона-Лейбница. Некоторые приложения определенного интеграла.</w:t>
            </w:r>
          </w:p>
        </w:tc>
        <w:tc>
          <w:tcPr>
            <w:tcW w:w="709" w:type="dxa"/>
          </w:tcPr>
          <w:p w14:paraId="538AAA70" w14:textId="3D1DE14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09B96E6C" w14:textId="49A6607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29CDCFA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FF40501" w14:textId="76EAF51B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0F70BEA0" w14:textId="4770F7DE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3093" w:type="dxa"/>
            <w:vMerge/>
          </w:tcPr>
          <w:p w14:paraId="734DA9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34A9A3B4" w14:textId="77777777" w:rsidTr="0096347B">
        <w:tc>
          <w:tcPr>
            <w:tcW w:w="1701" w:type="dxa"/>
            <w:vMerge/>
          </w:tcPr>
          <w:p w14:paraId="72C03F6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55CBEEF1" w14:textId="40CD6B32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4</w:t>
            </w:r>
          </w:p>
          <w:p w14:paraId="0AFFB9AD" w14:textId="77777777" w:rsidR="003B25E4" w:rsidRPr="003446D6" w:rsidRDefault="003B25E4" w:rsidP="003B25E4">
            <w:pPr>
              <w:jc w:val="both"/>
              <w:rPr>
                <w:iCs/>
              </w:rPr>
            </w:pPr>
            <w:r w:rsidRPr="003446D6">
              <w:rPr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709" w:type="dxa"/>
          </w:tcPr>
          <w:p w14:paraId="32FD6B3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3F07E039" w14:textId="203EEED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2C31B51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ACE0551" w14:textId="2ECA08E4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992" w:type="dxa"/>
          </w:tcPr>
          <w:p w14:paraId="7CAEE890" w14:textId="53E1D1D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3093" w:type="dxa"/>
            <w:vMerge/>
          </w:tcPr>
          <w:p w14:paraId="5D1CCB2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9C045A" w:rsidRPr="003446D6" w14:paraId="46863C12" w14:textId="77777777" w:rsidTr="0096347B">
        <w:tc>
          <w:tcPr>
            <w:tcW w:w="1701" w:type="dxa"/>
            <w:vMerge w:val="restart"/>
          </w:tcPr>
          <w:p w14:paraId="7D0B4A13" w14:textId="0E36AE85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1B1DA04" w14:textId="0FE24544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3525BD0E" w14:textId="49DC7066" w:rsidR="009C045A" w:rsidRPr="003446D6" w:rsidRDefault="009C045A" w:rsidP="003B25E4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709" w:type="dxa"/>
          </w:tcPr>
          <w:p w14:paraId="03D28932" w14:textId="71B6246B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3EE6051A" w14:textId="3ED44DB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195E8A4B" w14:textId="62A90191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2F0FA3F0" w14:textId="1D0BA441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061104C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 w:val="restart"/>
          </w:tcPr>
          <w:p w14:paraId="55F22BC6" w14:textId="308DF1A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719260E2" w14:textId="77777777" w:rsidTr="0096347B">
        <w:tc>
          <w:tcPr>
            <w:tcW w:w="1701" w:type="dxa"/>
            <w:vMerge/>
          </w:tcPr>
          <w:p w14:paraId="7CFEDFC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16D12F67" w14:textId="0FF95A9D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5</w:t>
            </w:r>
          </w:p>
          <w:p w14:paraId="58DC5CD1" w14:textId="3ED5973E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несобственных интегралов</w:t>
            </w:r>
          </w:p>
        </w:tc>
        <w:tc>
          <w:tcPr>
            <w:tcW w:w="709" w:type="dxa"/>
          </w:tcPr>
          <w:p w14:paraId="18E1915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2090D700" w14:textId="6C15E1DE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6F94D72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C0F60F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3508B821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A8CAB3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6DA979C2" w14:textId="77777777" w:rsidTr="0096347B">
        <w:tc>
          <w:tcPr>
            <w:tcW w:w="1701" w:type="dxa"/>
          </w:tcPr>
          <w:p w14:paraId="1EC2384D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1BF691A1" w14:textId="174C63D0" w:rsidR="009C045A" w:rsidRPr="003446D6" w:rsidRDefault="009C045A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  <w:r w:rsidRPr="003446D6">
              <w:rPr>
                <w:b/>
                <w:iCs/>
              </w:rPr>
              <w:t xml:space="preserve"> . Кратные и криволинейные интегралы</w:t>
            </w:r>
          </w:p>
        </w:tc>
        <w:tc>
          <w:tcPr>
            <w:tcW w:w="709" w:type="dxa"/>
          </w:tcPr>
          <w:p w14:paraId="5D3D950B" w14:textId="7C90915B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1E8BB2BF" w14:textId="1D18080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70550481" w14:textId="2DF82044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1" w:type="dxa"/>
          </w:tcPr>
          <w:p w14:paraId="089AAEC5" w14:textId="22FA8E72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992" w:type="dxa"/>
          </w:tcPr>
          <w:p w14:paraId="312F703E" w14:textId="4E3C8E37" w:rsidR="009C045A" w:rsidRPr="003446D6" w:rsidRDefault="00951BD6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3093" w:type="dxa"/>
            <w:vMerge w:val="restart"/>
          </w:tcPr>
          <w:p w14:paraId="1B9A71F2" w14:textId="00560A9C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: </w:t>
            </w:r>
          </w:p>
          <w:p w14:paraId="0F1208AA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3F1C89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5AFB9258" w14:textId="77777777" w:rsidTr="0096347B">
        <w:tc>
          <w:tcPr>
            <w:tcW w:w="1701" w:type="dxa"/>
            <w:vMerge w:val="restart"/>
          </w:tcPr>
          <w:p w14:paraId="79C9CA20" w14:textId="77777777" w:rsidR="00CC10FE" w:rsidRP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10FE">
              <w:rPr>
                <w:iCs/>
              </w:rPr>
              <w:t>УК-1,</w:t>
            </w:r>
          </w:p>
          <w:p w14:paraId="351B0C7C" w14:textId="4D5C371E" w:rsidR="009C045A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CC10FE">
              <w:rPr>
                <w:iCs/>
              </w:rPr>
              <w:t>ОПК-1</w:t>
            </w:r>
          </w:p>
        </w:tc>
        <w:tc>
          <w:tcPr>
            <w:tcW w:w="6408" w:type="dxa"/>
          </w:tcPr>
          <w:p w14:paraId="0CEF0F5D" w14:textId="77777777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69BAD24D" w14:textId="2BA8A7D9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Двойной интеграл, замена переменных в двойном интеграле. </w:t>
            </w:r>
          </w:p>
        </w:tc>
        <w:tc>
          <w:tcPr>
            <w:tcW w:w="709" w:type="dxa"/>
          </w:tcPr>
          <w:p w14:paraId="3F22CB55" w14:textId="1DBCA9AF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34DF6348" w14:textId="30E4D29D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78F08E1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F88908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751E5D0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8E4577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3B0330D6" w14:textId="77777777" w:rsidTr="0096347B">
        <w:tc>
          <w:tcPr>
            <w:tcW w:w="1701" w:type="dxa"/>
            <w:vMerge/>
          </w:tcPr>
          <w:p w14:paraId="516A936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4755345" w14:textId="5D322754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1</w:t>
            </w:r>
          </w:p>
          <w:p w14:paraId="00A50FEA" w14:textId="7E732BA5" w:rsidR="009C045A" w:rsidRPr="003446D6" w:rsidRDefault="009C045A" w:rsidP="003B25E4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Вычисление двойного интеграла в декартовых координатах. Вычисление двойного интеграла в полярной системе координат.</w:t>
            </w:r>
          </w:p>
        </w:tc>
        <w:tc>
          <w:tcPr>
            <w:tcW w:w="709" w:type="dxa"/>
          </w:tcPr>
          <w:p w14:paraId="57603A68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21AD7CAE" w14:textId="4E98FDAD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1794D670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3F33525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644A9798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1CA6832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463EDF0F" w14:textId="77777777" w:rsidTr="0096347B">
        <w:tc>
          <w:tcPr>
            <w:tcW w:w="1701" w:type="dxa"/>
            <w:vMerge/>
          </w:tcPr>
          <w:p w14:paraId="00D3AD9C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29FE29EF" w14:textId="6864C41E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2F5ABD6E" w14:textId="77777777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9C045A" w:rsidRPr="003446D6" w:rsidRDefault="009C045A" w:rsidP="003B25E4">
            <w:pPr>
              <w:rPr>
                <w:iCs/>
              </w:rPr>
            </w:pPr>
          </w:p>
        </w:tc>
        <w:tc>
          <w:tcPr>
            <w:tcW w:w="709" w:type="dxa"/>
          </w:tcPr>
          <w:p w14:paraId="54702130" w14:textId="30EE9942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6CB6201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21FA745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204E00D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6B837D7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E712901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0150A35E" w14:textId="77777777" w:rsidTr="0096347B">
        <w:tc>
          <w:tcPr>
            <w:tcW w:w="1701" w:type="dxa"/>
            <w:vMerge/>
          </w:tcPr>
          <w:p w14:paraId="61EC494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1C5CA04A" w14:textId="32D08F62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2</w:t>
            </w:r>
          </w:p>
          <w:p w14:paraId="40C49AF6" w14:textId="341FB80A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709" w:type="dxa"/>
          </w:tcPr>
          <w:p w14:paraId="5179AB9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43B923CA" w14:textId="3FE435BE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309EC4FD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5F7F81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24F6B1C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70EE414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100EC4A" w14:textId="77777777" w:rsidTr="0096347B">
        <w:tc>
          <w:tcPr>
            <w:tcW w:w="1701" w:type="dxa"/>
            <w:vMerge w:val="restart"/>
          </w:tcPr>
          <w:p w14:paraId="739A276B" w14:textId="77777777" w:rsidR="00CC10FE" w:rsidRP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10FE">
              <w:rPr>
                <w:iCs/>
              </w:rPr>
              <w:t>УК-1,</w:t>
            </w:r>
          </w:p>
          <w:p w14:paraId="47F31207" w14:textId="7BE734AB" w:rsidR="00CD5EC1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CC10FE">
              <w:rPr>
                <w:iCs/>
              </w:rPr>
              <w:t>ОПК-1</w:t>
            </w:r>
          </w:p>
        </w:tc>
        <w:tc>
          <w:tcPr>
            <w:tcW w:w="6408" w:type="dxa"/>
          </w:tcPr>
          <w:p w14:paraId="530763DE" w14:textId="07FCC0B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  <w:r w:rsidRPr="003446D6">
              <w:rPr>
                <w:b/>
                <w:iCs/>
              </w:rPr>
              <w:t>. Дифференциальные уравнения</w:t>
            </w:r>
          </w:p>
        </w:tc>
        <w:tc>
          <w:tcPr>
            <w:tcW w:w="709" w:type="dxa"/>
          </w:tcPr>
          <w:p w14:paraId="5D8F26DF" w14:textId="03B7E30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57D31014" w14:textId="64BADA9C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571CABA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1F1FE1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3BAD525B" w14:textId="21E1E657" w:rsidR="00CD5EC1" w:rsidRPr="00B1503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2</w:t>
            </w:r>
            <w:r w:rsidR="00B1503C">
              <w:rPr>
                <w:iCs/>
                <w:lang w:val="en-US"/>
              </w:rPr>
              <w:t>4</w:t>
            </w:r>
          </w:p>
        </w:tc>
        <w:tc>
          <w:tcPr>
            <w:tcW w:w="3093" w:type="dxa"/>
            <w:vMerge w:val="restart"/>
          </w:tcPr>
          <w:p w14:paraId="57828B67" w14:textId="77777777" w:rsidR="00CD5EC1" w:rsidRPr="003446D6" w:rsidRDefault="00CD5EC1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33D480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3F8A618" w14:textId="77777777" w:rsidTr="0096347B">
        <w:tc>
          <w:tcPr>
            <w:tcW w:w="1701" w:type="dxa"/>
            <w:vMerge/>
          </w:tcPr>
          <w:p w14:paraId="20875D76" w14:textId="3064834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73D54FD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041934A3" w14:textId="23003BBE" w:rsidR="00CD5EC1" w:rsidRPr="003446D6" w:rsidRDefault="00CD5EC1" w:rsidP="003B25E4">
            <w:pPr>
              <w:rPr>
                <w:b/>
                <w:iCs/>
              </w:rPr>
            </w:pPr>
            <w:r w:rsidRPr="003446D6">
              <w:rPr>
                <w:iCs/>
              </w:rPr>
              <w:t xml:space="preserve">Обыкновенные дифференциальные уравнения, уравнения с разделяющимися переменными. Уравнения в полных дифференциалах. </w:t>
            </w:r>
          </w:p>
        </w:tc>
        <w:tc>
          <w:tcPr>
            <w:tcW w:w="709" w:type="dxa"/>
          </w:tcPr>
          <w:p w14:paraId="5605109A" w14:textId="005BA6F2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1B5AD76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0706AD7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26396B4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03D61DE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844D6F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4DDA6C8A" w14:textId="77777777" w:rsidTr="0096347B">
        <w:tc>
          <w:tcPr>
            <w:tcW w:w="1701" w:type="dxa"/>
            <w:vMerge w:val="restart"/>
          </w:tcPr>
          <w:p w14:paraId="57D2EE6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234709BC" w14:textId="655A93AB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1</w:t>
            </w:r>
          </w:p>
          <w:p w14:paraId="5211E1E7" w14:textId="51DC5FF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709" w:type="dxa"/>
          </w:tcPr>
          <w:p w14:paraId="131442FF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0B5AEF94" w14:textId="3F102BD9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3AA5CA6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55359E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69AD473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3790ECD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D14C24C" w14:textId="77777777" w:rsidTr="0096347B">
        <w:tc>
          <w:tcPr>
            <w:tcW w:w="1701" w:type="dxa"/>
            <w:vMerge/>
          </w:tcPr>
          <w:p w14:paraId="68FD920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B534231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62D8D583" w14:textId="5B00BC4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709" w:type="dxa"/>
          </w:tcPr>
          <w:p w14:paraId="3383E5CC" w14:textId="0E220D2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6613897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168D899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EE3A31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0DF4AFA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7F027A2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04F55B5" w14:textId="77777777" w:rsidTr="0096347B">
        <w:tc>
          <w:tcPr>
            <w:tcW w:w="1701" w:type="dxa"/>
            <w:vMerge/>
          </w:tcPr>
          <w:p w14:paraId="26E18A8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6CB62C4" w14:textId="3B6901B3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2</w:t>
            </w:r>
          </w:p>
          <w:p w14:paraId="358B3F9F" w14:textId="1495C4A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709" w:type="dxa"/>
          </w:tcPr>
          <w:p w14:paraId="3A14788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3E617F22" w14:textId="4673070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3D5700E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DC9CD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51DE44F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5709069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A8CD343" w14:textId="77777777" w:rsidTr="0096347B">
        <w:tc>
          <w:tcPr>
            <w:tcW w:w="1701" w:type="dxa"/>
            <w:vMerge/>
          </w:tcPr>
          <w:p w14:paraId="309DF98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37E4365E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778A7A46" w14:textId="10BF1C08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377A1465" w14:textId="72D8859B" w:rsidR="00CD5EC1" w:rsidRPr="003446D6" w:rsidRDefault="00CD5EC1" w:rsidP="003B25E4">
            <w:pPr>
              <w:rPr>
                <w:iCs/>
              </w:rPr>
            </w:pPr>
          </w:p>
        </w:tc>
        <w:tc>
          <w:tcPr>
            <w:tcW w:w="709" w:type="dxa"/>
          </w:tcPr>
          <w:p w14:paraId="616D3F8E" w14:textId="1186939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372C14C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31253F1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7CF1AB9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5E51C5E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02232D4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5E6256DB" w14:textId="77777777" w:rsidTr="0096347B">
        <w:tc>
          <w:tcPr>
            <w:tcW w:w="1701" w:type="dxa"/>
            <w:vMerge/>
          </w:tcPr>
          <w:p w14:paraId="3EF2BFC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192884A" w14:textId="03269A55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3</w:t>
            </w:r>
          </w:p>
          <w:p w14:paraId="01B407F1" w14:textId="5BCD1276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Уравнения в полных дифференциалах. Линейные дифференциальные уравнения</w:t>
            </w:r>
          </w:p>
        </w:tc>
        <w:tc>
          <w:tcPr>
            <w:tcW w:w="709" w:type="dxa"/>
          </w:tcPr>
          <w:p w14:paraId="72A1697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3556D312" w14:textId="03B542B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5EEC1AC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22CD0C5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2F5ED4E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641A41F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98F31C0" w14:textId="77777777" w:rsidTr="0096347B">
        <w:tc>
          <w:tcPr>
            <w:tcW w:w="1701" w:type="dxa"/>
            <w:vMerge/>
          </w:tcPr>
          <w:p w14:paraId="6FBC510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33B1B7C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267C72F9" w14:textId="6A94307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709" w:type="dxa"/>
          </w:tcPr>
          <w:p w14:paraId="0F538B9C" w14:textId="100B22E6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131F884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3BBC1D3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ABA299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12D95DF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37F5BE3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71E13CE" w14:textId="77777777" w:rsidTr="0096347B">
        <w:tc>
          <w:tcPr>
            <w:tcW w:w="1701" w:type="dxa"/>
            <w:vMerge w:val="restart"/>
          </w:tcPr>
          <w:p w14:paraId="601262D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3E761A2D" w14:textId="4F48C90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4-8.5</w:t>
            </w:r>
          </w:p>
          <w:p w14:paraId="3C66BDEE" w14:textId="7DC81EB0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однородных линейных дифференциальных уравнений с постоянными коэффициентами. Нахожд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709" w:type="dxa"/>
          </w:tcPr>
          <w:p w14:paraId="4C91158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74F47DA3" w14:textId="41CC88A3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1134" w:type="dxa"/>
          </w:tcPr>
          <w:p w14:paraId="6284D7F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D5EF5D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5F09959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 w:val="restart"/>
          </w:tcPr>
          <w:p w14:paraId="0DBC97F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4F5FE8B4" w14:textId="77777777" w:rsidTr="0096347B">
        <w:tc>
          <w:tcPr>
            <w:tcW w:w="1701" w:type="dxa"/>
            <w:vMerge/>
          </w:tcPr>
          <w:p w14:paraId="56EEA55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7FA389B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1C493C7E" w14:textId="48785848" w:rsidR="00CD5EC1" w:rsidRPr="003446D6" w:rsidRDefault="00CD5EC1" w:rsidP="003B25E4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709" w:type="dxa"/>
          </w:tcPr>
          <w:p w14:paraId="40A2715C" w14:textId="4E19A750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32E3AA1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6302169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22A7D7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131B544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1A7D2E2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25731DB" w14:textId="77777777" w:rsidTr="0096347B">
        <w:tc>
          <w:tcPr>
            <w:tcW w:w="1701" w:type="dxa"/>
            <w:vMerge/>
          </w:tcPr>
          <w:p w14:paraId="2116922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FE46D66" w14:textId="11C33C1D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6</w:t>
            </w:r>
          </w:p>
          <w:p w14:paraId="79F0FB97" w14:textId="7A4466F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709" w:type="dxa"/>
          </w:tcPr>
          <w:p w14:paraId="2CF0B68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29966D5F" w14:textId="0C8464BF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0AEEAEA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1B0028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585DF3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754268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349BC08C" w14:textId="77777777" w:rsidTr="0096347B">
        <w:tc>
          <w:tcPr>
            <w:tcW w:w="1701" w:type="dxa"/>
          </w:tcPr>
          <w:p w14:paraId="79EA574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2E2218D4" w14:textId="0A54223F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  <w:r w:rsidRPr="003446D6">
              <w:rPr>
                <w:b/>
                <w:iCs/>
              </w:rPr>
              <w:t xml:space="preserve">.  </w:t>
            </w: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709" w:type="dxa"/>
          </w:tcPr>
          <w:p w14:paraId="6D1F4A1D" w14:textId="081F48AB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646B3737" w14:textId="5C0A8C5E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00321C6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D78C36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3CED4FC3" w14:textId="4357F722" w:rsidR="00CD5EC1" w:rsidRPr="00B1503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6</w:t>
            </w:r>
          </w:p>
        </w:tc>
        <w:tc>
          <w:tcPr>
            <w:tcW w:w="3093" w:type="dxa"/>
            <w:vMerge w:val="restart"/>
          </w:tcPr>
          <w:p w14:paraId="6D6C394A" w14:textId="77777777" w:rsidR="00CD5EC1" w:rsidRPr="003446D6" w:rsidRDefault="00CD5EC1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7719D20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767CD60F" w14:textId="77777777" w:rsidTr="0096347B">
        <w:tc>
          <w:tcPr>
            <w:tcW w:w="1701" w:type="dxa"/>
            <w:vMerge w:val="restart"/>
          </w:tcPr>
          <w:p w14:paraId="53B68F49" w14:textId="77777777" w:rsidR="00CC10FE" w:rsidRPr="00CC10FE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10FE">
              <w:rPr>
                <w:iCs/>
              </w:rPr>
              <w:t>УК-1,</w:t>
            </w:r>
          </w:p>
          <w:p w14:paraId="7F438794" w14:textId="1DA3D45D" w:rsidR="00CD5EC1" w:rsidRPr="003446D6" w:rsidRDefault="00CC10FE" w:rsidP="00CC10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CC10FE">
              <w:rPr>
                <w:iCs/>
              </w:rPr>
              <w:t>ОПК-1</w:t>
            </w:r>
          </w:p>
        </w:tc>
        <w:tc>
          <w:tcPr>
            <w:tcW w:w="6408" w:type="dxa"/>
          </w:tcPr>
          <w:p w14:paraId="03EE5055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5CB54554" w14:textId="273AB5B2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709" w:type="dxa"/>
          </w:tcPr>
          <w:p w14:paraId="31319E6E" w14:textId="5E1B4F9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  <w:tc>
          <w:tcPr>
            <w:tcW w:w="850" w:type="dxa"/>
          </w:tcPr>
          <w:p w14:paraId="57979F8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6ED0C9E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ADE690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2170F22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0506F1F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E550042" w14:textId="77777777" w:rsidTr="0096347B">
        <w:tc>
          <w:tcPr>
            <w:tcW w:w="1701" w:type="dxa"/>
            <w:vMerge/>
          </w:tcPr>
          <w:p w14:paraId="4F16E01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B9EF3A5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9.1 </w:t>
            </w:r>
          </w:p>
          <w:p w14:paraId="3B9FECEF" w14:textId="40CE7658" w:rsidR="00CD5EC1" w:rsidRPr="003446D6" w:rsidRDefault="00CD5EC1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Ряды с неотрицательными членами.</w:t>
            </w:r>
          </w:p>
        </w:tc>
        <w:tc>
          <w:tcPr>
            <w:tcW w:w="709" w:type="dxa"/>
          </w:tcPr>
          <w:p w14:paraId="01515C1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29470BAB" w14:textId="14A2BC2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259757C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A0EEBD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697A229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0D8E7CC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772B51F8" w14:textId="77777777" w:rsidTr="0096347B">
        <w:tc>
          <w:tcPr>
            <w:tcW w:w="1701" w:type="dxa"/>
            <w:vMerge/>
          </w:tcPr>
          <w:p w14:paraId="69A3430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A5E337C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374E9A0A" w14:textId="76BC1EBA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изнак Лейбница. Знакопеременные ряды. Абсолютная и условная сходимость. </w:t>
            </w:r>
          </w:p>
        </w:tc>
        <w:tc>
          <w:tcPr>
            <w:tcW w:w="709" w:type="dxa"/>
          </w:tcPr>
          <w:p w14:paraId="5D784434" w14:textId="2BC6B8F8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69DD5F2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6C99047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54DD94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569600C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53A835F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B8A2D94" w14:textId="77777777" w:rsidTr="0096347B">
        <w:tc>
          <w:tcPr>
            <w:tcW w:w="1701" w:type="dxa"/>
            <w:vMerge/>
          </w:tcPr>
          <w:p w14:paraId="2E452A1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92AE2E7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2</w:t>
            </w:r>
          </w:p>
          <w:p w14:paraId="3DA7D060" w14:textId="794E0514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Знакопеременные ряды.</w:t>
            </w:r>
            <w:r w:rsidRPr="003446D6">
              <w:rPr>
                <w:iCs/>
              </w:rPr>
              <w:t xml:space="preserve"> </w:t>
            </w:r>
          </w:p>
          <w:p w14:paraId="2E6D4E16" w14:textId="77777777" w:rsidR="00CD5EC1" w:rsidRPr="003446D6" w:rsidRDefault="00CD5EC1" w:rsidP="003B25E4">
            <w:pPr>
              <w:rPr>
                <w:b/>
                <w:iCs/>
              </w:rPr>
            </w:pPr>
          </w:p>
        </w:tc>
        <w:tc>
          <w:tcPr>
            <w:tcW w:w="709" w:type="dxa"/>
          </w:tcPr>
          <w:p w14:paraId="32597AA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2DC26E1F" w14:textId="3D6D5D9A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170769D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2750B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2F47A4B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6A85D6B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20070D6" w14:textId="77777777" w:rsidTr="0096347B">
        <w:tc>
          <w:tcPr>
            <w:tcW w:w="1701" w:type="dxa"/>
            <w:vMerge/>
          </w:tcPr>
          <w:p w14:paraId="000E44B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328564E9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3E6F64CB" w14:textId="5262DD6E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709" w:type="dxa"/>
          </w:tcPr>
          <w:p w14:paraId="527A95B0" w14:textId="753367E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43CD758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3C2287C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3C0691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578C51E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3D2DD2E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5811C8FE" w14:textId="77777777" w:rsidTr="0096347B">
        <w:tc>
          <w:tcPr>
            <w:tcW w:w="1701" w:type="dxa"/>
            <w:vMerge/>
          </w:tcPr>
          <w:p w14:paraId="52E155E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14071E1" w14:textId="26427B4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3</w:t>
            </w:r>
          </w:p>
          <w:p w14:paraId="29A89951" w14:textId="643CBEA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Нахождение интервала сходимости степенного ряда Ряды Тейлора и Маклорена.  Разложение функций в степенные ряды.</w:t>
            </w:r>
          </w:p>
        </w:tc>
        <w:tc>
          <w:tcPr>
            <w:tcW w:w="709" w:type="dxa"/>
          </w:tcPr>
          <w:p w14:paraId="440E8693" w14:textId="2CEA4802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7C4DA08C" w14:textId="32D94966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4915115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846575F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4D92B6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 w:val="restart"/>
          </w:tcPr>
          <w:p w14:paraId="1070F27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3815D96D" w14:textId="77777777" w:rsidTr="0096347B">
        <w:tc>
          <w:tcPr>
            <w:tcW w:w="1701" w:type="dxa"/>
            <w:vMerge/>
          </w:tcPr>
          <w:p w14:paraId="255AFE8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50C6CC5E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EE35E68" w14:textId="43217739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709" w:type="dxa"/>
          </w:tcPr>
          <w:p w14:paraId="63A97BB1" w14:textId="79F74564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50" w:type="dxa"/>
          </w:tcPr>
          <w:p w14:paraId="77FB332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7AE74B8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649F9A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2EFA38C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5061195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7CAE0AF" w14:textId="77777777" w:rsidTr="0096347B">
        <w:tc>
          <w:tcPr>
            <w:tcW w:w="1701" w:type="dxa"/>
            <w:vMerge/>
          </w:tcPr>
          <w:p w14:paraId="3B87BEE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F9B4915" w14:textId="25531512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4</w:t>
            </w:r>
          </w:p>
          <w:p w14:paraId="61B41855" w14:textId="72D895C9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  <w:tc>
          <w:tcPr>
            <w:tcW w:w="709" w:type="dxa"/>
          </w:tcPr>
          <w:p w14:paraId="5516625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56C7D8A2" w14:textId="1E2DF37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1134" w:type="dxa"/>
          </w:tcPr>
          <w:p w14:paraId="4BCE92B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EDE9A5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4CD3059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568A6ED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bookmarkEnd w:id="13"/>
      <w:tr w:rsidR="003B25E4" w:rsidRPr="003446D6" w14:paraId="6A9A0013" w14:textId="77777777" w:rsidTr="0096347B">
        <w:tc>
          <w:tcPr>
            <w:tcW w:w="1701" w:type="dxa"/>
          </w:tcPr>
          <w:p w14:paraId="6E81A96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7F4D3D37" w14:textId="15D5F822" w:rsidR="003B25E4" w:rsidRPr="003446D6" w:rsidRDefault="003B25E4" w:rsidP="003B25E4">
            <w:pPr>
              <w:rPr>
                <w:iCs/>
              </w:rPr>
            </w:pPr>
          </w:p>
        </w:tc>
        <w:tc>
          <w:tcPr>
            <w:tcW w:w="709" w:type="dxa"/>
          </w:tcPr>
          <w:p w14:paraId="513274F8" w14:textId="659EBD6D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17BE3007" w14:textId="0B15FD2F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76453F87" w14:textId="756A539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E45913E" w14:textId="1F35FE5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2DE1CD8B" w14:textId="07A9FC0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</w:tcPr>
          <w:p w14:paraId="210F7F79" w14:textId="4B18643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0502FE24" w14:textId="77777777" w:rsidTr="0096347B">
        <w:tc>
          <w:tcPr>
            <w:tcW w:w="1701" w:type="dxa"/>
          </w:tcPr>
          <w:p w14:paraId="3101BEC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2B01BFE0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</w:tc>
        <w:tc>
          <w:tcPr>
            <w:tcW w:w="709" w:type="dxa"/>
          </w:tcPr>
          <w:p w14:paraId="7D2AC272" w14:textId="78E1FB7B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0" w:type="dxa"/>
          </w:tcPr>
          <w:p w14:paraId="6C7299F4" w14:textId="107985E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0389204D" w14:textId="2113089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51" w:type="dxa"/>
          </w:tcPr>
          <w:p w14:paraId="7143FF6D" w14:textId="723D9DF6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992" w:type="dxa"/>
          </w:tcPr>
          <w:p w14:paraId="58AAF3B4" w14:textId="35867BC0" w:rsidR="003B25E4" w:rsidRPr="00B1503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7</w:t>
            </w:r>
          </w:p>
        </w:tc>
        <w:tc>
          <w:tcPr>
            <w:tcW w:w="3093" w:type="dxa"/>
          </w:tcPr>
          <w:p w14:paraId="31542B04" w14:textId="01CA22A6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3543D321" w14:textId="77777777" w:rsidTr="0096347B">
        <w:tc>
          <w:tcPr>
            <w:tcW w:w="1701" w:type="dxa"/>
          </w:tcPr>
          <w:p w14:paraId="5EDC5BB4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6B7042C" w14:textId="2DB90CD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второй семестр</w:t>
            </w:r>
          </w:p>
        </w:tc>
        <w:tc>
          <w:tcPr>
            <w:tcW w:w="709" w:type="dxa"/>
          </w:tcPr>
          <w:p w14:paraId="7627E885" w14:textId="2F9342F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5</w:t>
            </w:r>
          </w:p>
        </w:tc>
        <w:tc>
          <w:tcPr>
            <w:tcW w:w="850" w:type="dxa"/>
          </w:tcPr>
          <w:p w14:paraId="74101CAA" w14:textId="077F876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6</w:t>
            </w:r>
          </w:p>
        </w:tc>
        <w:tc>
          <w:tcPr>
            <w:tcW w:w="1134" w:type="dxa"/>
          </w:tcPr>
          <w:p w14:paraId="2928AAC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B6CD1E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78BD2045" w14:textId="158C29E5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79</w:t>
            </w:r>
          </w:p>
        </w:tc>
        <w:tc>
          <w:tcPr>
            <w:tcW w:w="3093" w:type="dxa"/>
          </w:tcPr>
          <w:p w14:paraId="0A8BEE5B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  <w:tr w:rsidR="003B25E4" w:rsidRPr="003446D6" w14:paraId="32FD157A" w14:textId="77777777" w:rsidTr="0096347B">
        <w:tc>
          <w:tcPr>
            <w:tcW w:w="1701" w:type="dxa"/>
          </w:tcPr>
          <w:p w14:paraId="06076A1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57CAFD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  <w:iCs/>
              </w:rPr>
            </w:pPr>
            <w:r w:rsidRPr="003446D6">
              <w:rPr>
                <w:b/>
                <w:iCs/>
              </w:rPr>
              <w:t>ИТОГО за весь период</w:t>
            </w:r>
          </w:p>
        </w:tc>
        <w:tc>
          <w:tcPr>
            <w:tcW w:w="709" w:type="dxa"/>
          </w:tcPr>
          <w:p w14:paraId="7B71D41E" w14:textId="1B3A7584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53</w:t>
            </w:r>
          </w:p>
        </w:tc>
        <w:tc>
          <w:tcPr>
            <w:tcW w:w="850" w:type="dxa"/>
          </w:tcPr>
          <w:p w14:paraId="58E37204" w14:textId="318273D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70</w:t>
            </w:r>
          </w:p>
        </w:tc>
        <w:tc>
          <w:tcPr>
            <w:tcW w:w="1134" w:type="dxa"/>
          </w:tcPr>
          <w:p w14:paraId="2899EBA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51" w:type="dxa"/>
          </w:tcPr>
          <w:p w14:paraId="15C816C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992" w:type="dxa"/>
          </w:tcPr>
          <w:p w14:paraId="381E4CFF" w14:textId="059DAC8E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129</w:t>
            </w:r>
          </w:p>
        </w:tc>
        <w:tc>
          <w:tcPr>
            <w:tcW w:w="3093" w:type="dxa"/>
          </w:tcPr>
          <w:p w14:paraId="7D7CACC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</w:tbl>
    <w:p w14:paraId="0681B526" w14:textId="77777777" w:rsidR="00CC10FE" w:rsidRDefault="00CC10FE" w:rsidP="00CC10FE">
      <w:pPr>
        <w:pStyle w:val="2"/>
        <w:numPr>
          <w:ilvl w:val="0"/>
          <w:numId w:val="0"/>
        </w:numPr>
        <w:ind w:left="709"/>
      </w:pPr>
    </w:p>
    <w:p w14:paraId="3E81889D" w14:textId="77777777" w:rsidR="00CC10FE" w:rsidRDefault="00CC10FE" w:rsidP="00CC10FE">
      <w:pPr>
        <w:pStyle w:val="2"/>
        <w:numPr>
          <w:ilvl w:val="0"/>
          <w:numId w:val="0"/>
        </w:numPr>
        <w:ind w:left="709"/>
      </w:pPr>
    </w:p>
    <w:p w14:paraId="033838FE" w14:textId="246A9A0E" w:rsidR="00CC10FE" w:rsidRDefault="00CC10FE" w:rsidP="00CC10FE">
      <w:pPr>
        <w:pStyle w:val="2"/>
        <w:numPr>
          <w:ilvl w:val="0"/>
          <w:numId w:val="0"/>
        </w:numPr>
        <w:ind w:left="709"/>
      </w:pPr>
    </w:p>
    <w:p w14:paraId="28A4D75D" w14:textId="054C3D96" w:rsidR="00CC10FE" w:rsidRDefault="00CC10FE" w:rsidP="00CC10FE"/>
    <w:p w14:paraId="58E35BB0" w14:textId="660ABC85" w:rsidR="00CC10FE" w:rsidRDefault="00CC10FE" w:rsidP="00CC10FE"/>
    <w:p w14:paraId="44EF179A" w14:textId="77777777" w:rsidR="00CC10FE" w:rsidRPr="00CC10FE" w:rsidRDefault="00CC10FE" w:rsidP="00CC10FE"/>
    <w:p w14:paraId="484E75F1" w14:textId="77777777" w:rsidR="00884B55" w:rsidRDefault="00884B55" w:rsidP="00CC10FE">
      <w:pPr>
        <w:pStyle w:val="2"/>
        <w:numPr>
          <w:ilvl w:val="1"/>
          <w:numId w:val="34"/>
        </w:numPr>
        <w:sectPr w:rsidR="00884B55" w:rsidSect="00516F45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61223088" w14:textId="6026B72F" w:rsidR="00F60511" w:rsidRPr="003446D6" w:rsidRDefault="00F57450" w:rsidP="00CC10FE">
      <w:pPr>
        <w:pStyle w:val="2"/>
        <w:numPr>
          <w:ilvl w:val="1"/>
          <w:numId w:val="34"/>
        </w:numPr>
      </w:pPr>
      <w:r w:rsidRPr="003446D6">
        <w:t>Краткое с</w:t>
      </w:r>
      <w:r w:rsidR="00F60511" w:rsidRPr="003446D6">
        <w:t xml:space="preserve">одержание </w:t>
      </w:r>
      <w:r w:rsidR="009B4BCD" w:rsidRPr="003446D6">
        <w:t>учебной дисциплины</w:t>
      </w:r>
      <w:r w:rsidR="00BF0DE8" w:rsidRPr="003446D6"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3446D6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3446D6" w:rsidRDefault="006E5EA3" w:rsidP="00103EC2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3446D6" w:rsidRDefault="006E5EA3" w:rsidP="00103EC2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0CF1714C" w:rsidR="006E5EA3" w:rsidRPr="003446D6" w:rsidRDefault="006E5EA3" w:rsidP="00AE45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Содержание раздела (темы)</w:t>
            </w:r>
          </w:p>
        </w:tc>
      </w:tr>
      <w:tr w:rsidR="006E5EA3" w:rsidRPr="003446D6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3446D6" w:rsidRDefault="006E5EA3" w:rsidP="00F60511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Pr="003446D6" w:rsidRDefault="00C5462D" w:rsidP="00F60511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</w:tr>
      <w:tr w:rsidR="00324019" w:rsidRPr="003446D6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3446D6" w:rsidRDefault="00324019" w:rsidP="0032401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3446D6" w:rsidRDefault="00324019" w:rsidP="00324019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3446D6" w:rsidRDefault="00324019" w:rsidP="00324019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Свойства матриц и операции над матрицами. Определители, их свойства. Обратная матрица.</w:t>
            </w:r>
            <w:r w:rsidRPr="003446D6">
              <w:rPr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3446D6">
              <w:rPr>
                <w:rFonts w:eastAsia="MS ??"/>
                <w:iCs/>
              </w:rPr>
              <w:t xml:space="preserve"> Ранг матрицы.</w:t>
            </w:r>
          </w:p>
        </w:tc>
      </w:tr>
      <w:tr w:rsidR="006E5EA3" w:rsidRPr="003446D6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3446D6" w:rsidRDefault="007A6195" w:rsidP="005C2175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3446D6" w:rsidRDefault="007E6696" w:rsidP="005C2175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3446D6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3446D6" w:rsidRDefault="006E5EA3" w:rsidP="00F60511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3446D6" w:rsidRDefault="009A2D62" w:rsidP="00F6051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</w:tr>
      <w:tr w:rsidR="006E5EA3" w:rsidRPr="003446D6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3446D6" w:rsidRDefault="009A2D62" w:rsidP="005C2175">
            <w:pPr>
              <w:rPr>
                <w:bCs/>
                <w:iCs/>
              </w:rPr>
            </w:pPr>
            <w:r w:rsidRPr="003446D6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3446D6" w:rsidRDefault="009A2D62" w:rsidP="005C2175">
            <w:pPr>
              <w:rPr>
                <w:iCs/>
              </w:rPr>
            </w:pPr>
            <w:r w:rsidRPr="003446D6">
              <w:rPr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 w:rsidRPr="003446D6">
              <w:rPr>
                <w:iCs/>
              </w:rPr>
              <w:t xml:space="preserve">, </w:t>
            </w:r>
            <w:r w:rsidRPr="003446D6">
              <w:rPr>
                <w:iCs/>
              </w:rPr>
              <w:t>прямой и плоскости.</w:t>
            </w:r>
          </w:p>
        </w:tc>
      </w:tr>
      <w:tr w:rsidR="006E5EA3" w:rsidRPr="003446D6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3446D6" w:rsidRDefault="009A2D62" w:rsidP="009A2D62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3446D6" w:rsidRDefault="006E5EA3" w:rsidP="007A6195">
            <w:pPr>
              <w:rPr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3446D6" w:rsidRDefault="009A2D62" w:rsidP="009A2D62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3446D6" w:rsidRDefault="009A2D62" w:rsidP="009A2D62">
            <w:pPr>
              <w:rPr>
                <w:iCs/>
              </w:rPr>
            </w:pPr>
            <w:r w:rsidRPr="003446D6">
              <w:rPr>
                <w:iCs/>
              </w:rPr>
              <w:t xml:space="preserve">Полярные координаты. </w:t>
            </w:r>
          </w:p>
          <w:p w14:paraId="02C9D94D" w14:textId="24C72B3F" w:rsidR="006E5EA3" w:rsidRPr="003446D6" w:rsidRDefault="006E5EA3" w:rsidP="00F60511">
            <w:pPr>
              <w:rPr>
                <w:bCs/>
                <w:iCs/>
              </w:rPr>
            </w:pPr>
          </w:p>
        </w:tc>
      </w:tr>
      <w:tr w:rsidR="009A2D62" w:rsidRPr="003446D6" w14:paraId="128D8FD1" w14:textId="23CDED42" w:rsidTr="0096347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3446D6" w:rsidRDefault="009A2D62" w:rsidP="00F60511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22DCFAC8" w14:textId="4A736AD7" w:rsidR="009A2D62" w:rsidRPr="003446D6" w:rsidRDefault="009A2D62" w:rsidP="009A2D62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</w:tr>
      <w:tr w:rsidR="009A2D62" w:rsidRPr="003446D6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Pr="003446D6" w:rsidRDefault="009A2D62" w:rsidP="009A2D62">
            <w:pPr>
              <w:rPr>
                <w:b/>
                <w:bCs/>
                <w:iCs/>
              </w:rPr>
            </w:pPr>
            <w:r w:rsidRPr="003446D6">
              <w:rPr>
                <w:iCs/>
              </w:rPr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033C4" w14:textId="75A49A44" w:rsidR="009A2D62" w:rsidRPr="003446D6" w:rsidRDefault="009A2D62" w:rsidP="009A2D62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Предел числовой последовательности</w:t>
            </w:r>
            <w:r w:rsidR="006C5F6C" w:rsidRPr="003446D6">
              <w:rPr>
                <w:iCs/>
              </w:rPr>
              <w:t xml:space="preserve">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17EF8605" w14:textId="5D508900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Непрерывность функции в точк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3446D6" w:rsidRDefault="009A2D62" w:rsidP="009A2D62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3446D6">
              <w:rPr>
                <w:bCs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3446D6" w14:paraId="43494D32" w14:textId="77777777" w:rsidTr="0096347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Pr="003446D6" w:rsidRDefault="00313703" w:rsidP="00F60511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3446D6" w:rsidRDefault="00313703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</w:tr>
      <w:tr w:rsidR="003F02AA" w:rsidRPr="003446D6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7DE9FADD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1449F762" w14:textId="5EFF6384" w:rsidR="003F02AA" w:rsidRPr="003446D6" w:rsidRDefault="006C5F6C" w:rsidP="003F02A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bCs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</w:tr>
      <w:tr w:rsidR="003F02AA" w:rsidRPr="003446D6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51D605F9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3446D6" w:rsidRDefault="006C5F6C" w:rsidP="006C5F6C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3446D6" w:rsidRDefault="003F02AA" w:rsidP="003F02AA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3446D6" w:rsidRDefault="003F02AA" w:rsidP="003F02AA">
            <w:pPr>
              <w:rPr>
                <w:iCs/>
              </w:rPr>
            </w:pPr>
            <w:r w:rsidRPr="003446D6">
              <w:rPr>
                <w:bCs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</w:tr>
      <w:tr w:rsidR="00D03A97" w:rsidRPr="003446D6" w14:paraId="03CCA58E" w14:textId="77777777" w:rsidTr="0096347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Pr="003446D6" w:rsidRDefault="00D03A97" w:rsidP="003F02A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многих переменных</w:t>
            </w:r>
          </w:p>
        </w:tc>
      </w:tr>
      <w:tr w:rsidR="003F02AA" w:rsidRPr="003446D6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Pr="003446D6" w:rsidRDefault="003F02AA" w:rsidP="003F02A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46F061A5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</w:t>
            </w:r>
            <w:r w:rsidR="00477D35" w:rsidRPr="003446D6">
              <w:rPr>
                <w:bCs/>
                <w:iCs/>
              </w:rPr>
              <w:t>, их г</w:t>
            </w:r>
            <w:r w:rsidRPr="003446D6">
              <w:rPr>
                <w:bCs/>
                <w:iCs/>
              </w:rPr>
              <w:t>еометрический смысл. Полный дифференциал и его связь с частными производными. Производная сложной функции. Инвариантность формы п</w:t>
            </w:r>
            <w:r w:rsidR="00477D35" w:rsidRPr="003446D6">
              <w:rPr>
                <w:bCs/>
                <w:iCs/>
              </w:rPr>
              <w:t>ерво</w:t>
            </w:r>
            <w:r w:rsidRPr="003446D6">
              <w:rPr>
                <w:bCs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3446D6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3446D6" w:rsidRDefault="00D03A97" w:rsidP="00D03A9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0D344205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675A40B6" w:rsidR="003F02AA" w:rsidRPr="003446D6" w:rsidRDefault="00D03A97" w:rsidP="00D03A97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</w:t>
            </w:r>
            <w:r w:rsidR="00313703" w:rsidRPr="003446D6">
              <w:rPr>
                <w:bCs/>
                <w:iCs/>
              </w:rPr>
              <w:t xml:space="preserve"> </w:t>
            </w:r>
            <w:r w:rsidRPr="003446D6">
              <w:rPr>
                <w:bCs/>
                <w:iCs/>
              </w:rPr>
              <w:t xml:space="preserve">Наибольшее и наименьшее значения функции в замкнутой области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02FC47AE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Условный экстремум функции многих переменных. Метод Лагранжа. Наибольшее и наименьшее значения функции </w:t>
            </w:r>
            <w:r w:rsidR="000E4070" w:rsidRPr="003446D6">
              <w:rPr>
                <w:bCs/>
                <w:iCs/>
              </w:rPr>
              <w:t>на отрезке</w:t>
            </w:r>
          </w:p>
        </w:tc>
      </w:tr>
      <w:tr w:rsidR="00D03A97" w:rsidRPr="003446D6" w14:paraId="40AA9DF6" w14:textId="77777777" w:rsidTr="0096347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Pr="003446D6" w:rsidRDefault="00D03A97" w:rsidP="003F02A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Интегральное исчисление функций одной переменной </w:t>
            </w:r>
          </w:p>
        </w:tc>
      </w:tr>
      <w:tr w:rsidR="003F02AA" w:rsidRPr="003446D6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4686FDB2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3446D6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5954A2B6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3446D6" w:rsidRDefault="00D03A97" w:rsidP="008B27D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3446D6" w:rsidRDefault="003F02AA" w:rsidP="00D03A97">
            <w:pPr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3568EF4" w14:textId="77777777" w:rsidR="00D03A97" w:rsidRPr="003446D6" w:rsidRDefault="00D03A97" w:rsidP="00D03A97">
            <w:pPr>
              <w:rPr>
                <w:iCs/>
              </w:rPr>
            </w:pPr>
          </w:p>
          <w:p w14:paraId="7AB6ED39" w14:textId="77777777" w:rsidR="00D03A97" w:rsidRPr="003446D6" w:rsidRDefault="00D03A97" w:rsidP="00D03A9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Интегрирование некоторых иррациональных  </w:t>
            </w:r>
          </w:p>
          <w:p w14:paraId="6EFB092B" w14:textId="56B78D18" w:rsidR="003F02AA" w:rsidRPr="003446D6" w:rsidRDefault="00D03A97" w:rsidP="00D03A97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и трансцендентных функций.</w:t>
            </w:r>
          </w:p>
        </w:tc>
      </w:tr>
      <w:tr w:rsidR="003F02AA" w:rsidRPr="003446D6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6B229E78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66225A59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22648AB1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</w:tr>
      <w:tr w:rsidR="003F02AA" w:rsidRPr="003446D6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0B3C608C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, его 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Определенный интеграл, его свойства. Геометрический и физический смысл определенного интеграла. Формула Ньютона-Лейбница. </w:t>
            </w:r>
            <w:r w:rsidR="000E4070" w:rsidRPr="003446D6">
              <w:rPr>
                <w:bCs/>
                <w:iCs/>
              </w:rPr>
              <w:t>Геометрические и физические</w:t>
            </w:r>
            <w:r w:rsidRPr="003446D6">
              <w:rPr>
                <w:bCs/>
                <w:iCs/>
              </w:rPr>
              <w:t xml:space="preserve"> приложения определенного интеграла.</w:t>
            </w:r>
          </w:p>
        </w:tc>
      </w:tr>
      <w:tr w:rsidR="00D03A97" w:rsidRPr="003446D6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6CD9F0EA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</w:t>
            </w:r>
            <w:r w:rsidR="00313703" w:rsidRPr="003446D6">
              <w:rPr>
                <w:bCs/>
                <w:iCs/>
              </w:rPr>
              <w:t xml:space="preserve"> и</w:t>
            </w:r>
            <w:r w:rsidRPr="003446D6">
              <w:rPr>
                <w:bCs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3446D6" w14:paraId="592CA0DD" w14:textId="77777777" w:rsidTr="0096347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Pr="003446D6" w:rsidRDefault="0065601D" w:rsidP="00D03A97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</w:tr>
      <w:tr w:rsidR="00D03A97" w:rsidRPr="003446D6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342375E7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3446D6" w:rsidRDefault="0065601D" w:rsidP="0065601D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</w:t>
            </w:r>
            <w:r w:rsidR="00A71D5E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>Замена переменных в двойном интеграле</w:t>
            </w:r>
            <w:r w:rsidR="00A71D5E" w:rsidRPr="003446D6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3446D6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7A5AC8C2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3446D6" w:rsidRDefault="0065601D" w:rsidP="0065601D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3B9029" w14:textId="469A22A6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  <w:r w:rsidR="000E4070" w:rsidRPr="003446D6">
              <w:rPr>
                <w:iCs/>
              </w:rPr>
              <w:t>. Независимость криволинейного интеграла второго рода от пути интегрирования</w:t>
            </w:r>
          </w:p>
          <w:p w14:paraId="0815CADC" w14:textId="77777777" w:rsidR="00D03A97" w:rsidRPr="003446D6" w:rsidRDefault="00D03A97" w:rsidP="003F02AA">
            <w:pPr>
              <w:jc w:val="both"/>
              <w:rPr>
                <w:bCs/>
                <w:iCs/>
              </w:rPr>
            </w:pPr>
          </w:p>
        </w:tc>
      </w:tr>
      <w:tr w:rsidR="0065601D" w:rsidRPr="003446D6" w14:paraId="60316ED6" w14:textId="77777777" w:rsidTr="0096347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Pr="003446D6" w:rsidRDefault="0065601D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3446D6" w:rsidRDefault="0065601D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</w:tr>
      <w:tr w:rsidR="0065601D" w:rsidRPr="003446D6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3446D6" w:rsidRDefault="0065601D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7646C5DE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3446D6" w:rsidRDefault="0065601D" w:rsidP="00A71D5E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</w:t>
            </w:r>
            <w:r w:rsidR="00A71D5E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</w:t>
            </w:r>
            <w:r w:rsidR="000E4070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3446D6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Pr="003446D6" w:rsidRDefault="00BB018B" w:rsidP="00BB018B">
            <w:pPr>
              <w:rPr>
                <w:iCs/>
              </w:rPr>
            </w:pPr>
            <w:bookmarkStart w:id="18" w:name="_Hlk92568427"/>
            <w:r w:rsidRPr="003446D6">
              <w:rPr>
                <w:iCs/>
              </w:rPr>
              <w:t>Тема 8.2</w:t>
            </w:r>
          </w:p>
          <w:p w14:paraId="0F666AD8" w14:textId="77777777" w:rsidR="0065601D" w:rsidRPr="003446D6" w:rsidRDefault="0065601D" w:rsidP="0065601D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3446D6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310EB5A8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3446D6" w:rsidRDefault="00BB018B" w:rsidP="00A71D5E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 w:rsidR="00A71D5E" w:rsidRPr="003446D6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624C98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  <w:p w14:paraId="05B9A296" w14:textId="77777777" w:rsidR="0065601D" w:rsidRPr="003446D6" w:rsidRDefault="0065601D" w:rsidP="0065601D">
            <w:pPr>
              <w:rPr>
                <w:iCs/>
              </w:rPr>
            </w:pPr>
          </w:p>
        </w:tc>
      </w:tr>
      <w:tr w:rsidR="0065601D" w:rsidRPr="003446D6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0D2D9CE6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3578624A" w:rsidR="0065601D" w:rsidRPr="003446D6" w:rsidRDefault="00BE76B3" w:rsidP="0065601D">
            <w:pPr>
              <w:rPr>
                <w:iCs/>
              </w:rPr>
            </w:pPr>
            <w:r w:rsidRPr="003446D6">
              <w:rPr>
                <w:iCs/>
              </w:rPr>
              <w:t>Р</w:t>
            </w:r>
            <w:r w:rsidR="00BB018B" w:rsidRPr="003446D6">
              <w:rPr>
                <w:iCs/>
              </w:rPr>
              <w:t>ешени</w:t>
            </w:r>
            <w:r w:rsidRPr="003446D6">
              <w:rPr>
                <w:iCs/>
              </w:rPr>
              <w:t>е</w:t>
            </w:r>
            <w:r w:rsidR="00BB018B" w:rsidRPr="003446D6">
              <w:rPr>
                <w:iCs/>
              </w:rPr>
              <w:t xml:space="preserve"> </w:t>
            </w:r>
            <w:r w:rsidRPr="003446D6">
              <w:rPr>
                <w:iCs/>
              </w:rPr>
              <w:t xml:space="preserve">линейных </w:t>
            </w:r>
            <w:r w:rsidR="00BB018B" w:rsidRPr="003446D6">
              <w:rPr>
                <w:iCs/>
              </w:rPr>
              <w:t>однородн</w:t>
            </w:r>
            <w:r w:rsidRPr="003446D6">
              <w:rPr>
                <w:iCs/>
              </w:rPr>
              <w:t xml:space="preserve">ых и неоднородных </w:t>
            </w:r>
            <w:r w:rsidR="00BB018B" w:rsidRPr="003446D6">
              <w:rPr>
                <w:iCs/>
              </w:rPr>
              <w:t>дифференциальн</w:t>
            </w:r>
            <w:r w:rsidRPr="003446D6">
              <w:rPr>
                <w:iCs/>
              </w:rPr>
              <w:t>ых</w:t>
            </w:r>
            <w:r w:rsidR="00BB018B" w:rsidRPr="003446D6">
              <w:rPr>
                <w:iCs/>
              </w:rPr>
              <w:t xml:space="preserve"> уравнени</w:t>
            </w:r>
            <w:r w:rsidRPr="003446D6">
              <w:rPr>
                <w:iCs/>
              </w:rPr>
              <w:t>й</w:t>
            </w:r>
            <w:r w:rsidR="00BB018B" w:rsidRPr="003446D6">
              <w:rPr>
                <w:iCs/>
              </w:rPr>
              <w:t xml:space="preserve"> 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65601D" w:rsidRPr="003446D6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4A216221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3446D6" w:rsidRDefault="00BE76B3" w:rsidP="0065601D">
            <w:pPr>
              <w:rPr>
                <w:iCs/>
              </w:rPr>
            </w:pPr>
            <w:r w:rsidRPr="003446D6">
              <w:rPr>
                <w:iCs/>
              </w:rPr>
              <w:t>С</w:t>
            </w:r>
            <w:r w:rsidR="00BB018B" w:rsidRPr="003446D6">
              <w:rPr>
                <w:iCs/>
              </w:rPr>
              <w:t>истем</w:t>
            </w:r>
            <w:r w:rsidRPr="003446D6">
              <w:rPr>
                <w:iCs/>
              </w:rPr>
              <w:t>ы</w:t>
            </w:r>
            <w:r w:rsidR="00BB018B" w:rsidRPr="003446D6">
              <w:rPr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3446D6" w:rsidRDefault="000E4070" w:rsidP="0065601D">
            <w:pPr>
              <w:rPr>
                <w:iCs/>
              </w:rPr>
            </w:pPr>
            <w:r w:rsidRPr="003446D6">
              <w:rPr>
                <w:iCs/>
              </w:rPr>
              <w:t>С</w:t>
            </w:r>
            <w:r w:rsidR="00BB018B" w:rsidRPr="003446D6">
              <w:rPr>
                <w:iCs/>
              </w:rPr>
              <w:t>истем</w:t>
            </w:r>
            <w:r w:rsidRPr="003446D6">
              <w:rPr>
                <w:iCs/>
              </w:rPr>
              <w:t>ы</w:t>
            </w:r>
            <w:r w:rsidR="00BB018B" w:rsidRPr="003446D6">
              <w:rPr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  <w:bookmarkEnd w:id="18"/>
      <w:tr w:rsidR="00BB018B" w:rsidRPr="003446D6" w14:paraId="1671BC82" w14:textId="77777777" w:rsidTr="0096347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73D11F" w14:textId="0EE90400" w:rsidR="00BB018B" w:rsidRPr="003446D6" w:rsidRDefault="00BB018B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D6546E" w14:textId="58F03A69" w:rsidR="00BB018B" w:rsidRPr="003446D6" w:rsidRDefault="00BB018B" w:rsidP="0065601D">
            <w:pPr>
              <w:rPr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</w:tr>
      <w:tr w:rsidR="0065601D" w:rsidRPr="003446D6" w14:paraId="3CAE6D9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5B275A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38D0A538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5F219F" w14:textId="10F60641" w:rsidR="0065601D" w:rsidRPr="003446D6" w:rsidRDefault="00477D35" w:rsidP="0065601D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99A727" w14:textId="148971BB" w:rsidR="0065601D" w:rsidRPr="003446D6" w:rsidRDefault="00477D35" w:rsidP="0065601D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Сходимость и сумма ряда. Необходимое условие сходимости. Действия с рядами</w:t>
            </w:r>
            <w:r w:rsidR="000E4070" w:rsidRPr="003446D6">
              <w:rPr>
                <w:bCs/>
                <w:iCs/>
              </w:rPr>
              <w:t xml:space="preserve">. </w:t>
            </w:r>
            <w:r w:rsidRPr="003446D6">
              <w:rPr>
                <w:bCs/>
                <w:iCs/>
              </w:rPr>
              <w:t xml:space="preserve"> Ряды с неотрицательными членами. Признаки сходимости и сравнения.</w:t>
            </w:r>
          </w:p>
        </w:tc>
      </w:tr>
      <w:tr w:rsidR="00477D35" w:rsidRPr="003446D6" w14:paraId="1D4B9EE2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66537D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5B1DBA77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874079" w14:textId="446111D0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C1223F" w14:textId="5CAD7D62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</w:tr>
      <w:tr w:rsidR="00477D35" w:rsidRPr="003446D6" w14:paraId="7532F178" w14:textId="77777777" w:rsidTr="00477D35">
        <w:trPr>
          <w:trHeight w:val="424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136788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7EEA752B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9DFF6B" w14:textId="384D7C39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5C5B99" w14:textId="2203BD4B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Область сходимости. Равномерная сходимость. Признак Вейерштрасса. Степенные ряды. Теорема Абеля. Ряды Тейлора и Маклорена.  Разложение функций в степенные ряды.</w:t>
            </w:r>
          </w:p>
        </w:tc>
      </w:tr>
      <w:tr w:rsidR="00477D35" w:rsidRPr="003446D6" w14:paraId="5160D4E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251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DB0EF1E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D23028" w14:textId="6E77D655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E5BB3" w14:textId="1F98E3D8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</w:tr>
    </w:tbl>
    <w:p w14:paraId="787E738C" w14:textId="77777777" w:rsidR="00F062CE" w:rsidRPr="003446D6" w:rsidRDefault="00F062CE" w:rsidP="00F062CE">
      <w:pPr>
        <w:pStyle w:val="2"/>
      </w:pPr>
      <w:r w:rsidRPr="003446D6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3446D6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3446D6" w:rsidRDefault="00BD2F50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3446D6" w:rsidRDefault="00BD2F50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/темы дисциплины/модуля,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3446D6" w:rsidRDefault="00BD2F50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Pr="003446D6" w:rsidRDefault="00DE1A9D" w:rsidP="00DE1A9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3446D6" w:rsidRDefault="00603159" w:rsidP="00DE1A9D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3446D6" w:rsidRDefault="003E6754" w:rsidP="003E6754">
            <w:pPr>
              <w:ind w:left="113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Трудоемкость, час</w:t>
            </w:r>
          </w:p>
        </w:tc>
      </w:tr>
      <w:tr w:rsidR="00951BD6" w:rsidRPr="003446D6" w14:paraId="58FE9529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3446D6" w:rsidRDefault="00951BD6" w:rsidP="000260F0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69C7CC2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52FA510A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10</w:t>
            </w:r>
          </w:p>
        </w:tc>
      </w:tr>
      <w:tr w:rsidR="00951BD6" w:rsidRPr="003446D6" w14:paraId="76AA903F" w14:textId="77777777" w:rsidTr="0096347B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</w:rPr>
              <w:t>Матрицы. Линейные операции над матрицами. Обратная матрица Системы линейных уравнений. Метод Гаусса. Правило Крамера</w:t>
            </w:r>
            <w:r w:rsidRPr="003446D6">
              <w:rPr>
                <w:rFonts w:eastAsia="MS ??"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Pr="003446D6" w:rsidRDefault="00951BD6" w:rsidP="000260F0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3446D6" w:rsidRDefault="00951BD6" w:rsidP="000260F0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3446D6" w:rsidRDefault="00951BD6" w:rsidP="000260F0">
            <w:pPr>
              <w:jc w:val="center"/>
              <w:rPr>
                <w:b/>
                <w:iCs/>
              </w:rPr>
            </w:pPr>
          </w:p>
        </w:tc>
      </w:tr>
      <w:tr w:rsidR="00951BD6" w:rsidRPr="003446D6" w14:paraId="064AF3D3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Pr="003446D6" w:rsidRDefault="00951BD6" w:rsidP="009B399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3446D6" w:rsidRDefault="00951BD6" w:rsidP="009B399A">
            <w:pPr>
              <w:rPr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3446D6" w:rsidRDefault="00951BD6" w:rsidP="009B399A">
            <w:pPr>
              <w:rPr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1682E57B" w:rsidR="00951BD6" w:rsidRPr="003446D6" w:rsidRDefault="00951BD6" w:rsidP="009B399A">
            <w:pPr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</w:tr>
      <w:tr w:rsidR="00951BD6" w:rsidRPr="003446D6" w14:paraId="36569CE4" w14:textId="77777777" w:rsidTr="0096347B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3446D6" w:rsidRDefault="00951BD6" w:rsidP="000260F0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3446D6" w:rsidRDefault="00951BD6" w:rsidP="000260F0">
            <w:pPr>
              <w:rPr>
                <w:b/>
                <w:iCs/>
              </w:rPr>
            </w:pPr>
          </w:p>
        </w:tc>
      </w:tr>
      <w:tr w:rsidR="00951BD6" w:rsidRPr="003446D6" w14:paraId="671F74E3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3446D6" w:rsidRDefault="00951BD6" w:rsidP="008940C5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3446D6" w:rsidRDefault="00951BD6" w:rsidP="008940C5">
            <w:pPr>
              <w:rPr>
                <w:iCs/>
              </w:rPr>
            </w:pPr>
            <w:r w:rsidRPr="003446D6">
              <w:rPr>
                <w:iCs/>
              </w:rPr>
              <w:t>Прямая на плоскости.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9A605DF" w14:textId="35EF07BB" w:rsidR="00951BD6" w:rsidRPr="003446D6" w:rsidRDefault="00951BD6" w:rsidP="00853F4D">
            <w:pPr>
              <w:rPr>
                <w:b/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3446D6" w:rsidRDefault="00951BD6" w:rsidP="008940C5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3446D6" w:rsidRDefault="00951BD6" w:rsidP="008940C5">
            <w:pPr>
              <w:rPr>
                <w:b/>
                <w:iCs/>
              </w:rPr>
            </w:pPr>
          </w:p>
        </w:tc>
      </w:tr>
      <w:tr w:rsidR="00951BD6" w:rsidRPr="003446D6" w14:paraId="4A46AF0A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3446D6" w:rsidRDefault="00951BD6" w:rsidP="008940C5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3446D6" w:rsidRDefault="00951BD6" w:rsidP="008940C5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3446D6" w:rsidRDefault="00951BD6" w:rsidP="008940C5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3446D6" w:rsidRDefault="00951BD6" w:rsidP="008940C5">
            <w:pPr>
              <w:rPr>
                <w:iCs/>
              </w:rPr>
            </w:pPr>
          </w:p>
        </w:tc>
      </w:tr>
      <w:tr w:rsidR="00951BD6" w:rsidRPr="003446D6" w14:paraId="539156C1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3446D6" w:rsidRDefault="00951BD6" w:rsidP="006B2757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42BEAD64" w14:textId="2CB917BE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5F9FE0AB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8</w:t>
            </w:r>
          </w:p>
        </w:tc>
      </w:tr>
      <w:tr w:rsidR="00951BD6" w:rsidRPr="003446D6" w14:paraId="29B156E4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3446D6" w:rsidRDefault="00951BD6" w:rsidP="00F70E66">
            <w:pPr>
              <w:rPr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Замечательные пределы. </w:t>
            </w:r>
          </w:p>
          <w:p w14:paraId="4B58F0EA" w14:textId="3E061702" w:rsidR="00951BD6" w:rsidRPr="003446D6" w:rsidRDefault="00951BD6" w:rsidP="00F70E66">
            <w:pPr>
              <w:rPr>
                <w:bCs/>
                <w:iCs/>
              </w:rPr>
            </w:pPr>
            <w:r w:rsidRPr="003446D6">
              <w:rPr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E1F1FA5" w14:textId="30FF1AEB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951BD6" w:rsidRPr="003446D6" w14:paraId="68899698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77C7D459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10</w:t>
            </w:r>
          </w:p>
        </w:tc>
      </w:tr>
      <w:tr w:rsidR="00951BD6" w:rsidRPr="003446D6" w14:paraId="1A80777B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Pr="003446D6" w:rsidRDefault="00951BD6" w:rsidP="00523859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3861B72E" w14:textId="69348BAD" w:rsidR="00951BD6" w:rsidRPr="003446D6" w:rsidRDefault="00951BD6" w:rsidP="00523859">
            <w:pPr>
              <w:tabs>
                <w:tab w:val="left" w:pos="390"/>
              </w:tabs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1052B84" w14:textId="262DD011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951BD6" w:rsidRPr="003446D6" w14:paraId="03C3C3D9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3446D6" w:rsidRDefault="00951BD6" w:rsidP="00523859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0236D819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3446D6" w:rsidRDefault="00951BD6" w:rsidP="00523859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3446D6" w:rsidRDefault="00951BD6" w:rsidP="00523859">
            <w:pPr>
              <w:rPr>
                <w:iCs/>
              </w:rPr>
            </w:pPr>
            <w:r w:rsidRPr="003446D6">
              <w:rPr>
                <w:bCs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5A8C970" w14:textId="44AAD5EE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1E7544" w:rsidRPr="003446D6" w14:paraId="36FCA062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 xml:space="preserve">Дифференциальное исчисление функций многих переменн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4D5A2600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К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27E61FDC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6</w:t>
            </w:r>
          </w:p>
        </w:tc>
      </w:tr>
      <w:tr w:rsidR="001E7544" w:rsidRPr="003446D6" w14:paraId="095A37D5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18E83B36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3AA1EFF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0117C9F0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01A3757" w14:textId="3C35A3AE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A236F3" w:rsidRPr="003446D6" w14:paraId="6888B65A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Pr="003446D6" w:rsidRDefault="00A236F3" w:rsidP="00951BD6">
            <w:pPr>
              <w:tabs>
                <w:tab w:val="left" w:pos="686"/>
              </w:tabs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43FD2B59" w:rsidR="00A236F3" w:rsidRPr="00B1503C" w:rsidRDefault="00A236F3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6</w:t>
            </w:r>
          </w:p>
        </w:tc>
      </w:tr>
      <w:tr w:rsidR="00A236F3" w:rsidRPr="003446D6" w14:paraId="46E2E958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398E1A4C" w14:textId="291573A9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B54453D" w14:textId="08FEF9DD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232C0149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5F4C512D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7A26441" w14:textId="50555EC8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3332ECBA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4860CFE6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21066DE" w14:textId="49808596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26044CF2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2DE34CB9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49BE5CD" w14:textId="36A8320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497C3BBF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3417E3F1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2D436E" w14:textId="1C704CF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951BD6" w:rsidRPr="003446D6" w14:paraId="4CBA6A3B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55CDE5FF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4</w:t>
            </w:r>
          </w:p>
        </w:tc>
      </w:tr>
      <w:tr w:rsidR="00951BD6" w:rsidRPr="003446D6" w14:paraId="4A36A77F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Pr="003446D6" w:rsidRDefault="00951BD6" w:rsidP="00951BD6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646E7D08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замена переменных в двой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3F82B3" w14:textId="77777777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7BB538A" w14:textId="4B1E57DE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3446D6" w:rsidRDefault="00951BD6" w:rsidP="00951BD6">
            <w:pPr>
              <w:rPr>
                <w:bCs/>
                <w:iCs/>
              </w:rPr>
            </w:pPr>
          </w:p>
        </w:tc>
      </w:tr>
      <w:tr w:rsidR="00951BD6" w:rsidRPr="003446D6" w14:paraId="4DA8C06C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Pr="003446D6" w:rsidRDefault="00951BD6" w:rsidP="00951BD6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73699C17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F4727E" w14:textId="77777777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8BDC11D" w14:textId="6BB3E684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3446D6" w:rsidRDefault="00951BD6" w:rsidP="00951BD6">
            <w:pPr>
              <w:rPr>
                <w:bCs/>
                <w:iCs/>
              </w:rPr>
            </w:pPr>
          </w:p>
        </w:tc>
      </w:tr>
      <w:tr w:rsidR="001E7544" w:rsidRPr="003446D6" w14:paraId="32A9324D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3636DCEA" w:rsidR="001E7544" w:rsidRPr="00B1503C" w:rsidRDefault="001E7544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2</w:t>
            </w:r>
            <w:r w:rsidR="00B1503C">
              <w:rPr>
                <w:bCs/>
                <w:iCs/>
                <w:lang w:val="en-US"/>
              </w:rPr>
              <w:t>4</w:t>
            </w:r>
          </w:p>
        </w:tc>
      </w:tr>
      <w:tr w:rsidR="001E7544" w:rsidRPr="003446D6" w14:paraId="00D1A67C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319D61BD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B6558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655CD02" w14:textId="4A69C051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796468B6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6945998D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66B15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4740E44" w14:textId="21869FA1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61A26DB2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0CFE14EA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0A751334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B4DD9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86E5C3A" w14:textId="7DD5C8C5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521B287B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6FE4EB07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5B6818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5AEF710" w14:textId="59293C56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153A63C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51003193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Системы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13A57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064533A" w14:textId="57C2CE1A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35A9D059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B4161A" w14:textId="1C87372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F1CAC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0BBF922" w14:textId="3ED634F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590235E" w14:textId="4EFB070E" w:rsidR="001E7544" w:rsidRPr="00B1503C" w:rsidRDefault="001E7544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6</w:t>
            </w:r>
          </w:p>
        </w:tc>
      </w:tr>
      <w:tr w:rsidR="001E7544" w:rsidRPr="003446D6" w14:paraId="36CF0879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B7296F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77AC59D6" w14:textId="2ACEE86B" w:rsidR="001E7544" w:rsidRPr="003446D6" w:rsidRDefault="001E7544" w:rsidP="00951BD6">
            <w:pPr>
              <w:tabs>
                <w:tab w:val="left" w:pos="454"/>
              </w:tabs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FF66F2" w14:textId="17FC5C5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A7716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61D23A9" w14:textId="14853C7C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6EDEAC0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53B837" w14:textId="15A715C9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A3862D3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A6BA3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46A80692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710E37C" w14:textId="4D0FEDB5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2761E8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DF3DAB9" w14:textId="5723847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F1ABA68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F6E0166" w14:textId="45FB7704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9A65F73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1F1A02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15CA398E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0EA9EC" w14:textId="0839FD94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23DFA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F997216" w14:textId="6840CE0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CBAAE66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C17B5C" w14:textId="5B11BABB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4CC24DAC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75178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246EC2E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F53BD" w14:textId="2A1D3C9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7A89D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39C47E3" w14:textId="55DE6D1B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D7E9B39" w14:textId="51510FA0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D157F52" w14:textId="52356F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B1503C" w:rsidRPr="003446D6" w14:paraId="2F8F577B" w14:textId="77777777" w:rsidTr="0096347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6628FE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3F6454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F8AC01" w14:textId="39AAF6D3" w:rsidR="00B1503C" w:rsidRPr="00B1503C" w:rsidRDefault="00B1503C" w:rsidP="00951BD6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чёт</w:t>
            </w:r>
          </w:p>
        </w:tc>
        <w:tc>
          <w:tcPr>
            <w:tcW w:w="1701" w:type="dxa"/>
            <w:tcBorders>
              <w:left w:val="single" w:sz="8" w:space="0" w:color="000000"/>
              <w:bottom w:val="single" w:sz="8" w:space="0" w:color="000000"/>
            </w:tcBorders>
          </w:tcPr>
          <w:p w14:paraId="6EEB72C2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</w:tcPr>
          <w:p w14:paraId="599E78DB" w14:textId="19DCD4E2" w:rsidR="00B1503C" w:rsidRPr="003446D6" w:rsidRDefault="00B1503C" w:rsidP="00951BD6">
            <w:pPr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</w:p>
        </w:tc>
      </w:tr>
      <w:tr w:rsidR="00951BD6" w:rsidRPr="003446D6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09C68000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экзамен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36C54AAB" w:rsidR="00951BD6" w:rsidRPr="00B1503C" w:rsidRDefault="00951BD6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7</w:t>
            </w:r>
          </w:p>
        </w:tc>
      </w:tr>
      <w:tr w:rsidR="00951BD6" w:rsidRPr="003446D6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79228A05" w:rsidR="00951BD6" w:rsidRPr="00B1503C" w:rsidRDefault="00B1503C" w:rsidP="00951BD6">
            <w:pPr>
              <w:rPr>
                <w:bCs/>
                <w:iCs/>
                <w:lang w:val="en-US"/>
              </w:rPr>
            </w:pPr>
            <w:r>
              <w:rPr>
                <w:bCs/>
                <w:iCs/>
                <w:lang w:val="en-US"/>
              </w:rPr>
              <w:t>129</w:t>
            </w:r>
          </w:p>
        </w:tc>
      </w:tr>
    </w:tbl>
    <w:p w14:paraId="316CB1B8" w14:textId="77777777" w:rsidR="00CC10FE" w:rsidRPr="00CC10FE" w:rsidRDefault="00CC10FE" w:rsidP="00CC10FE">
      <w:pPr>
        <w:pStyle w:val="af0"/>
        <w:numPr>
          <w:ilvl w:val="1"/>
          <w:numId w:val="34"/>
        </w:numPr>
        <w:spacing w:before="240"/>
        <w:ind w:left="1066" w:hanging="357"/>
        <w:rPr>
          <w:rFonts w:eastAsiaTheme="minorHAnsi"/>
          <w:bCs/>
          <w:iCs/>
          <w:noProof/>
          <w:kern w:val="32"/>
          <w:sz w:val="26"/>
          <w:szCs w:val="26"/>
          <w:lang w:eastAsia="en-US"/>
        </w:rPr>
      </w:pPr>
      <w:r w:rsidRPr="00CC10FE">
        <w:rPr>
          <w:rFonts w:eastAsiaTheme="minorHAnsi"/>
          <w:iCs/>
          <w:noProof/>
          <w:sz w:val="26"/>
          <w:szCs w:val="26"/>
          <w:lang w:eastAsia="en-US"/>
        </w:rPr>
        <w:t xml:space="preserve">    </w:t>
      </w:r>
      <w:r w:rsidRPr="00CC10FE">
        <w:rPr>
          <w:rFonts w:eastAsiaTheme="minorHAnsi"/>
          <w:bCs/>
          <w:iCs/>
          <w:noProof/>
          <w:kern w:val="32"/>
          <w:sz w:val="26"/>
          <w:szCs w:val="26"/>
          <w:lang w:eastAsia="en-US"/>
        </w:rPr>
        <w:t>Организация самостоятельной работы обучающихся</w:t>
      </w:r>
    </w:p>
    <w:p w14:paraId="07B639F8" w14:textId="77777777" w:rsidR="00884B55" w:rsidRPr="000D194A" w:rsidRDefault="00884B55" w:rsidP="00884B55">
      <w:pPr>
        <w:ind w:firstLine="709"/>
        <w:jc w:val="both"/>
        <w:rPr>
          <w:sz w:val="24"/>
          <w:szCs w:val="24"/>
        </w:rPr>
      </w:pPr>
      <w:r w:rsidRPr="000D194A">
        <w:rPr>
          <w:sz w:val="24"/>
          <w:szCs w:val="24"/>
        </w:rPr>
        <w:t>Самостоятельная работа студента – обязательная часть образовательного процесса, направленная на развитие готовности к профессиональному и личностному самообразованию, на проектирование дальнейшего образовательного маршрута и профессиональной карьеры.</w:t>
      </w:r>
    </w:p>
    <w:p w14:paraId="74DA9CFB" w14:textId="77777777" w:rsidR="00884B55" w:rsidRPr="000D194A" w:rsidRDefault="00884B55" w:rsidP="00884B55">
      <w:pPr>
        <w:ind w:firstLine="709"/>
        <w:jc w:val="both"/>
        <w:rPr>
          <w:sz w:val="24"/>
          <w:szCs w:val="24"/>
        </w:rPr>
      </w:pPr>
      <w:r w:rsidRPr="000D194A">
        <w:rPr>
          <w:sz w:val="24"/>
          <w:szCs w:val="24"/>
        </w:rPr>
        <w:t>Самостоятельная работа обучающихся по дисциплине организована как совокупность аудиторных и внеаудиторных занятий и работ, обеспечивающих успешное освоение дисциплины.</w:t>
      </w:r>
    </w:p>
    <w:p w14:paraId="01C54ABD" w14:textId="77777777" w:rsidR="00884B55" w:rsidRPr="000D194A" w:rsidRDefault="00884B55" w:rsidP="00884B55">
      <w:pPr>
        <w:ind w:firstLine="709"/>
        <w:jc w:val="both"/>
        <w:rPr>
          <w:sz w:val="24"/>
          <w:szCs w:val="24"/>
        </w:rPr>
      </w:pPr>
      <w:r w:rsidRPr="000D194A">
        <w:rPr>
          <w:sz w:val="24"/>
          <w:szCs w:val="24"/>
        </w:rPr>
        <w:t>Аудиторная самостоятельная работа обучающихся по дисциплине выполняется на учебных занятиях под руководством преподавателя и по его заданию. Аудиторная самостоятельная работа обучающихся входит в общий объем времени, отведенного учебным планом на аудиторную работу, и регламентируется расписанием учебных занятий.</w:t>
      </w:r>
    </w:p>
    <w:p w14:paraId="08D0EA63" w14:textId="77777777" w:rsidR="00884B55" w:rsidRPr="000D194A" w:rsidRDefault="00884B55" w:rsidP="00884B55">
      <w:pPr>
        <w:ind w:firstLine="709"/>
        <w:jc w:val="both"/>
        <w:rPr>
          <w:sz w:val="24"/>
          <w:szCs w:val="24"/>
        </w:rPr>
      </w:pPr>
      <w:r w:rsidRPr="000D194A">
        <w:rPr>
          <w:sz w:val="24"/>
          <w:szCs w:val="24"/>
        </w:rPr>
        <w:t>Внеаудиторная самостоятельная работа обучающихся – планируемая учебная, научно-исследовательская, практическая работа обучающихся, выполняемая во внеаудиторное время по заданию и при методическом руководстве преподавателя, но без его непосредственного участия, расписанием учебных занятий не регламентируется.</w:t>
      </w:r>
    </w:p>
    <w:p w14:paraId="51BC9482" w14:textId="77777777" w:rsidR="00884B55" w:rsidRPr="000D194A" w:rsidRDefault="00884B55" w:rsidP="00884B55">
      <w:pPr>
        <w:ind w:firstLine="709"/>
        <w:jc w:val="both"/>
        <w:rPr>
          <w:sz w:val="24"/>
          <w:szCs w:val="24"/>
        </w:rPr>
      </w:pPr>
      <w:r w:rsidRPr="000D194A">
        <w:rPr>
          <w:sz w:val="24"/>
          <w:szCs w:val="24"/>
        </w:rPr>
        <w:t>Внеаудиторная самостоятельная работа обучающихся включает в себя:</w:t>
      </w:r>
    </w:p>
    <w:p w14:paraId="4A9A2711" w14:textId="77777777" w:rsidR="00884B55" w:rsidRPr="00884B55" w:rsidRDefault="00884B55" w:rsidP="00884B55">
      <w:pPr>
        <w:pStyle w:val="14"/>
        <w:numPr>
          <w:ilvl w:val="5"/>
          <w:numId w:val="3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84B55">
        <w:rPr>
          <w:rFonts w:ascii="Times New Roman" w:hAnsi="Times New Roman"/>
          <w:sz w:val="24"/>
          <w:szCs w:val="24"/>
        </w:rPr>
        <w:t>подготовку к лекциям, практическим занятия и зачету;</w:t>
      </w:r>
    </w:p>
    <w:p w14:paraId="16D99EA8" w14:textId="77777777" w:rsidR="00884B55" w:rsidRPr="00884B55" w:rsidRDefault="00884B55" w:rsidP="00884B55">
      <w:pPr>
        <w:pStyle w:val="14"/>
        <w:numPr>
          <w:ilvl w:val="5"/>
          <w:numId w:val="3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84B55">
        <w:rPr>
          <w:rFonts w:ascii="Times New Roman" w:hAnsi="Times New Roman"/>
          <w:sz w:val="24"/>
          <w:szCs w:val="24"/>
        </w:rPr>
        <w:t>изучение учебных пособий;</w:t>
      </w:r>
    </w:p>
    <w:p w14:paraId="35A84097" w14:textId="77777777" w:rsidR="00884B55" w:rsidRPr="00884B55" w:rsidRDefault="00884B55" w:rsidP="00884B55">
      <w:pPr>
        <w:pStyle w:val="14"/>
        <w:numPr>
          <w:ilvl w:val="5"/>
          <w:numId w:val="3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84B55">
        <w:rPr>
          <w:rFonts w:ascii="Times New Roman" w:hAnsi="Times New Roman"/>
          <w:sz w:val="24"/>
          <w:szCs w:val="24"/>
        </w:rPr>
        <w:t>подготовка докладов и сообщений;</w:t>
      </w:r>
    </w:p>
    <w:p w14:paraId="12C2A51E" w14:textId="77777777" w:rsidR="00884B55" w:rsidRPr="00884B55" w:rsidRDefault="00884B55" w:rsidP="00884B55">
      <w:pPr>
        <w:pStyle w:val="14"/>
        <w:numPr>
          <w:ilvl w:val="5"/>
          <w:numId w:val="3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84B55">
        <w:rPr>
          <w:rFonts w:ascii="Times New Roman" w:hAnsi="Times New Roman"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50453595" w14:textId="77777777" w:rsidR="00884B55" w:rsidRPr="00884B55" w:rsidRDefault="00884B55" w:rsidP="00884B55">
      <w:pPr>
        <w:pStyle w:val="14"/>
        <w:numPr>
          <w:ilvl w:val="5"/>
          <w:numId w:val="3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84B55">
        <w:rPr>
          <w:rFonts w:ascii="Times New Roman" w:hAnsi="Times New Roman"/>
          <w:sz w:val="24"/>
          <w:szCs w:val="24"/>
        </w:rPr>
        <w:t>выполнение индивидуальных заданий;</w:t>
      </w:r>
    </w:p>
    <w:p w14:paraId="0A256C20" w14:textId="77777777" w:rsidR="00884B55" w:rsidRPr="00884B55" w:rsidRDefault="00884B55" w:rsidP="00884B55">
      <w:pPr>
        <w:pStyle w:val="14"/>
        <w:numPr>
          <w:ilvl w:val="5"/>
          <w:numId w:val="3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84B55">
        <w:rPr>
          <w:rFonts w:ascii="Times New Roman" w:hAnsi="Times New Roman"/>
          <w:sz w:val="24"/>
          <w:szCs w:val="24"/>
        </w:rPr>
        <w:t>подготовка к промежуточной аттестации в течение семестра.</w:t>
      </w:r>
    </w:p>
    <w:p w14:paraId="58B1B6AE" w14:textId="77777777" w:rsidR="00884B55" w:rsidRPr="00884B55" w:rsidRDefault="00884B55" w:rsidP="00884B55">
      <w:pPr>
        <w:ind w:firstLine="709"/>
        <w:jc w:val="both"/>
        <w:rPr>
          <w:sz w:val="24"/>
          <w:szCs w:val="24"/>
        </w:rPr>
      </w:pPr>
      <w:r w:rsidRPr="00884B55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34BA0DC0" w14:textId="77777777" w:rsidR="00884B55" w:rsidRPr="00884B55" w:rsidRDefault="00884B55" w:rsidP="00884B55">
      <w:pPr>
        <w:pStyle w:val="14"/>
        <w:numPr>
          <w:ilvl w:val="5"/>
          <w:numId w:val="3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84B55">
        <w:rPr>
          <w:rFonts w:ascii="Times New Roman" w:hAnsi="Times New Roman"/>
          <w:sz w:val="24"/>
          <w:szCs w:val="24"/>
        </w:rPr>
        <w:t>научно-исследовательскую работу студентов (статьи, участие в студенческих научных конференциях и пр.)</w:t>
      </w:r>
    </w:p>
    <w:p w14:paraId="65D02BDB" w14:textId="151366C4" w:rsidR="00CC10FE" w:rsidRPr="00884B55" w:rsidRDefault="00CC10FE" w:rsidP="00CC10FE">
      <w:pPr>
        <w:rPr>
          <w:lang w:eastAsia="en-US"/>
        </w:rPr>
      </w:pPr>
    </w:p>
    <w:p w14:paraId="245A392F" w14:textId="77777777" w:rsidR="00CC10FE" w:rsidRPr="00CC10FE" w:rsidRDefault="00CC10FE" w:rsidP="00CC10FE">
      <w:pPr>
        <w:rPr>
          <w:lang w:eastAsia="en-US"/>
        </w:rPr>
      </w:pPr>
    </w:p>
    <w:p w14:paraId="751070E9" w14:textId="3B36A2CC" w:rsidR="00CC10FE" w:rsidRDefault="00CC10FE" w:rsidP="00CC10FE">
      <w:pPr>
        <w:rPr>
          <w:lang w:eastAsia="en-US"/>
        </w:rPr>
      </w:pPr>
    </w:p>
    <w:p w14:paraId="3A102F52" w14:textId="77777777" w:rsidR="00CC10FE" w:rsidRPr="00CC10FE" w:rsidRDefault="00CC10FE" w:rsidP="00CC10FE">
      <w:pPr>
        <w:rPr>
          <w:lang w:eastAsia="en-US"/>
        </w:rPr>
        <w:sectPr w:rsidR="00CC10FE" w:rsidRPr="00CC10FE" w:rsidSect="00884B55">
          <w:pgSz w:w="11906" w:h="16838" w:code="9"/>
          <w:pgMar w:top="1134" w:right="851" w:bottom="1134" w:left="1418" w:header="709" w:footer="709" w:gutter="0"/>
          <w:cols w:space="708"/>
          <w:titlePg/>
          <w:docGrid w:linePitch="360"/>
        </w:sectPr>
      </w:pPr>
    </w:p>
    <w:p w14:paraId="5F6BFCFA" w14:textId="3481F4F6" w:rsidR="00E36EF2" w:rsidRPr="003446D6" w:rsidRDefault="00E36EF2" w:rsidP="00CC10FE">
      <w:pPr>
        <w:pStyle w:val="1"/>
        <w:numPr>
          <w:ilvl w:val="0"/>
          <w:numId w:val="34"/>
        </w:numPr>
        <w:ind w:left="709"/>
        <w:rPr>
          <w:rFonts w:eastAsiaTheme="minorEastAsia"/>
          <w:iCs/>
          <w:szCs w:val="24"/>
        </w:rPr>
      </w:pPr>
      <w:r w:rsidRPr="003446D6">
        <w:rPr>
          <w:rFonts w:eastAsiaTheme="minorHAnsi"/>
          <w:iCs/>
          <w:noProof/>
          <w:szCs w:val="24"/>
          <w:lang w:eastAsia="en-US"/>
        </w:rPr>
        <w:t xml:space="preserve">РЕЗУЛЬТАТЫ ОБУЧЕНИЯ </w:t>
      </w:r>
      <w:r w:rsidR="00DC09A5" w:rsidRPr="003446D6">
        <w:rPr>
          <w:rFonts w:eastAsiaTheme="minorHAnsi"/>
          <w:iCs/>
          <w:noProof/>
          <w:szCs w:val="24"/>
          <w:lang w:eastAsia="en-US"/>
        </w:rPr>
        <w:t>ПО</w:t>
      </w:r>
      <w:r w:rsidRPr="003446D6">
        <w:rPr>
          <w:rFonts w:eastAsiaTheme="minorHAnsi"/>
          <w:iCs/>
          <w:noProof/>
          <w:szCs w:val="24"/>
          <w:lang w:eastAsia="en-US"/>
        </w:rPr>
        <w:t xml:space="preserve"> ДИСЦИПЛИН</w:t>
      </w:r>
      <w:r w:rsidR="00DC09A5" w:rsidRPr="003446D6">
        <w:rPr>
          <w:rFonts w:eastAsiaTheme="minorHAnsi"/>
          <w:iCs/>
          <w:noProof/>
          <w:szCs w:val="24"/>
          <w:lang w:eastAsia="en-US"/>
        </w:rPr>
        <w:t>Е</w:t>
      </w:r>
      <w:r w:rsidR="001F5B25" w:rsidRPr="003446D6">
        <w:rPr>
          <w:rFonts w:eastAsiaTheme="minorHAnsi"/>
          <w:iCs/>
          <w:noProof/>
          <w:szCs w:val="24"/>
          <w:lang w:eastAsia="en-US"/>
        </w:rPr>
        <w:t xml:space="preserve"> «М</w:t>
      </w:r>
      <w:r w:rsidR="00B223A5">
        <w:rPr>
          <w:rFonts w:eastAsiaTheme="minorHAnsi"/>
          <w:iCs/>
          <w:noProof/>
          <w:szCs w:val="24"/>
          <w:lang w:eastAsia="en-US"/>
        </w:rPr>
        <w:t>АТЕМАТИКА</w:t>
      </w:r>
      <w:r w:rsidR="001F5B25" w:rsidRPr="003446D6">
        <w:rPr>
          <w:rFonts w:eastAsiaTheme="minorHAnsi"/>
          <w:iCs/>
          <w:noProof/>
          <w:szCs w:val="24"/>
          <w:lang w:eastAsia="en-US"/>
        </w:rPr>
        <w:t>»</w:t>
      </w:r>
      <w:r w:rsidRPr="003446D6">
        <w:rPr>
          <w:rFonts w:eastAsiaTheme="minorHAnsi"/>
          <w:iCs/>
          <w:noProof/>
          <w:szCs w:val="24"/>
          <w:lang w:eastAsia="en-US"/>
        </w:rPr>
        <w:t xml:space="preserve">, </w:t>
      </w:r>
      <w:r w:rsidRPr="003446D6">
        <w:rPr>
          <w:iCs/>
          <w:color w:val="000000"/>
          <w:szCs w:val="24"/>
        </w:rPr>
        <w:t xml:space="preserve">КРИТЕРИИ </w:t>
      </w:r>
      <w:r w:rsidR="00DC09A5" w:rsidRPr="003446D6">
        <w:rPr>
          <w:iCs/>
          <w:szCs w:val="24"/>
        </w:rPr>
        <w:t xml:space="preserve">ОЦЕНКИ УРОВНЯ </w:t>
      </w:r>
      <w:r w:rsidRPr="003446D6">
        <w:rPr>
          <w:iCs/>
          <w:szCs w:val="24"/>
        </w:rPr>
        <w:t xml:space="preserve">СФОРМИРОВАННОСТИ КОМПЕТЕНЦИЙ, </w:t>
      </w:r>
      <w:r w:rsidRPr="003446D6">
        <w:rPr>
          <w:rFonts w:eastAsiaTheme="minorHAnsi"/>
          <w:iCs/>
          <w:noProof/>
          <w:szCs w:val="24"/>
          <w:lang w:eastAsia="en-US"/>
        </w:rPr>
        <w:t>СИСТЕМА И ШКАЛА ОЦЕНИВАНИЯ</w:t>
      </w:r>
    </w:p>
    <w:p w14:paraId="19A395FE" w14:textId="2DAC6F02" w:rsidR="00590FE2" w:rsidRPr="003446D6" w:rsidRDefault="00E36EF2" w:rsidP="00884B55">
      <w:pPr>
        <w:pStyle w:val="2"/>
        <w:numPr>
          <w:ilvl w:val="1"/>
          <w:numId w:val="36"/>
        </w:numPr>
      </w:pPr>
      <w:r w:rsidRPr="003446D6">
        <w:t xml:space="preserve">Соотнесение планируемых результатов обучения с уровнями </w:t>
      </w:r>
      <w:r w:rsidRPr="003446D6">
        <w:rPr>
          <w:color w:val="000000"/>
        </w:rPr>
        <w:t>сформированности компетенци</w:t>
      </w:r>
      <w:r w:rsidR="00D7322A" w:rsidRPr="003446D6">
        <w:rPr>
          <w:color w:val="000000"/>
        </w:rPr>
        <w:t>й</w:t>
      </w:r>
      <w:r w:rsidRPr="003446D6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245"/>
        <w:gridCol w:w="3300"/>
        <w:gridCol w:w="4322"/>
        <w:gridCol w:w="2097"/>
      </w:tblGrid>
      <w:tr w:rsidR="002542E5" w:rsidRPr="003446D6" w14:paraId="373A4AD9" w14:textId="77777777" w:rsidTr="00884B5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3446D6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3446D6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3446D6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3446D6" w:rsidRDefault="009C78FC" w:rsidP="00B36FDD">
            <w:pPr>
              <w:jc w:val="center"/>
              <w:rPr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3446D6" w:rsidRDefault="009C78FC" w:rsidP="00B36FDD">
            <w:pPr>
              <w:rPr>
                <w:iCs/>
                <w:sz w:val="21"/>
                <w:szCs w:val="21"/>
              </w:rPr>
            </w:pPr>
          </w:p>
        </w:tc>
        <w:tc>
          <w:tcPr>
            <w:tcW w:w="9719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3446D6" w:rsidRDefault="009C78FC" w:rsidP="009C78FC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оказатели уровня сформированности</w:t>
            </w:r>
            <w:r w:rsidR="000C1C3C" w:rsidRPr="003446D6">
              <w:rPr>
                <w:b/>
                <w:iCs/>
                <w:sz w:val="20"/>
                <w:szCs w:val="20"/>
              </w:rPr>
              <w:t xml:space="preserve"> </w:t>
            </w:r>
          </w:p>
        </w:tc>
      </w:tr>
      <w:tr w:rsidR="002542E5" w:rsidRPr="003446D6" w14:paraId="793BE545" w14:textId="77777777" w:rsidTr="00884B5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3446D6" w:rsidRDefault="00590FE2" w:rsidP="00B36FDD">
            <w:pPr>
              <w:jc w:val="center"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3446D6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3446D6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300" w:type="dxa"/>
            <w:shd w:val="clear" w:color="auto" w:fill="DBE5F1" w:themeFill="accent1" w:themeFillTint="33"/>
            <w:vAlign w:val="center"/>
          </w:tcPr>
          <w:p w14:paraId="2109160A" w14:textId="40FD90C7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универсальных</w:t>
            </w:r>
          </w:p>
          <w:p w14:paraId="749F4AE2" w14:textId="656518D6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4322" w:type="dxa"/>
            <w:shd w:val="clear" w:color="auto" w:fill="DBE5F1" w:themeFill="accent1" w:themeFillTint="33"/>
            <w:vAlign w:val="center"/>
          </w:tcPr>
          <w:p w14:paraId="7ED404B2" w14:textId="006508D5" w:rsidR="00D7322A" w:rsidRPr="003446D6" w:rsidRDefault="00884B55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о</w:t>
            </w:r>
            <w:r w:rsidR="00590FE2" w:rsidRPr="003446D6">
              <w:rPr>
                <w:b/>
                <w:iCs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2097" w:type="dxa"/>
            <w:shd w:val="clear" w:color="auto" w:fill="DBE5F1" w:themeFill="accent1" w:themeFillTint="33"/>
            <w:vAlign w:val="center"/>
          </w:tcPr>
          <w:p w14:paraId="4C961265" w14:textId="41AF5A64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</w:tr>
      <w:tr w:rsidR="002542E5" w:rsidRPr="003446D6" w14:paraId="15985614" w14:textId="77777777" w:rsidTr="00884B5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3446D6" w:rsidRDefault="00590FE2" w:rsidP="00B36FDD">
            <w:pPr>
              <w:jc w:val="center"/>
              <w:rPr>
                <w:b/>
                <w:iCs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3446D6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590FE2" w:rsidRPr="003446D6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300" w:type="dxa"/>
            <w:shd w:val="clear" w:color="auto" w:fill="DBE5F1" w:themeFill="accent1" w:themeFillTint="33"/>
          </w:tcPr>
          <w:p w14:paraId="4C8C4E04" w14:textId="77777777" w:rsidR="00590FE2" w:rsidRDefault="000C7032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УК-1</w:t>
            </w:r>
          </w:p>
          <w:p w14:paraId="4EC93F41" w14:textId="77777777" w:rsidR="000C7032" w:rsidRDefault="000C7032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ИД-УК-1.1</w:t>
            </w:r>
          </w:p>
          <w:p w14:paraId="24305E85" w14:textId="77777777" w:rsidR="000C7032" w:rsidRDefault="000C7032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ИД-УК-1.2</w:t>
            </w:r>
          </w:p>
          <w:p w14:paraId="57E58008" w14:textId="56FB5698" w:rsidR="000C7032" w:rsidRPr="003446D6" w:rsidRDefault="000C7032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ИД-УК-1.3</w:t>
            </w:r>
          </w:p>
        </w:tc>
        <w:tc>
          <w:tcPr>
            <w:tcW w:w="4322" w:type="dxa"/>
            <w:shd w:val="clear" w:color="auto" w:fill="DBE5F1" w:themeFill="accent1" w:themeFillTint="33"/>
          </w:tcPr>
          <w:p w14:paraId="1EF8AB06" w14:textId="3BB71115" w:rsidR="00590FE2" w:rsidRPr="00884B55" w:rsidRDefault="00590FE2" w:rsidP="00B36FDD">
            <w:pPr>
              <w:rPr>
                <w:b/>
                <w:sz w:val="20"/>
                <w:szCs w:val="20"/>
              </w:rPr>
            </w:pPr>
            <w:r w:rsidRPr="00884B55">
              <w:rPr>
                <w:b/>
                <w:sz w:val="20"/>
                <w:szCs w:val="20"/>
              </w:rPr>
              <w:t>ОПК-</w:t>
            </w:r>
            <w:r w:rsidR="000C7032" w:rsidRPr="00884B55">
              <w:rPr>
                <w:b/>
                <w:sz w:val="20"/>
                <w:szCs w:val="20"/>
              </w:rPr>
              <w:t>1</w:t>
            </w:r>
          </w:p>
          <w:p w14:paraId="44C5D50E" w14:textId="4029CC73" w:rsidR="00590FE2" w:rsidRPr="00884B55" w:rsidRDefault="00590FE2" w:rsidP="00B36FDD">
            <w:pPr>
              <w:rPr>
                <w:b/>
                <w:sz w:val="20"/>
                <w:szCs w:val="20"/>
              </w:rPr>
            </w:pPr>
            <w:r w:rsidRPr="00884B55">
              <w:rPr>
                <w:b/>
                <w:sz w:val="20"/>
                <w:szCs w:val="20"/>
              </w:rPr>
              <w:t>ИД-ОПК-</w:t>
            </w:r>
            <w:r w:rsidR="000C7032" w:rsidRPr="00884B55">
              <w:rPr>
                <w:b/>
                <w:sz w:val="20"/>
                <w:szCs w:val="20"/>
              </w:rPr>
              <w:t>1</w:t>
            </w:r>
            <w:r w:rsidRPr="00884B55">
              <w:rPr>
                <w:b/>
                <w:sz w:val="20"/>
                <w:szCs w:val="20"/>
              </w:rPr>
              <w:t>.</w:t>
            </w:r>
            <w:r w:rsidR="000C7032" w:rsidRPr="00884B55">
              <w:rPr>
                <w:b/>
                <w:sz w:val="20"/>
                <w:szCs w:val="20"/>
              </w:rPr>
              <w:t>2</w:t>
            </w:r>
          </w:p>
          <w:p w14:paraId="033D7697" w14:textId="1E953E5B" w:rsidR="00D13CE4" w:rsidRPr="00884B55" w:rsidRDefault="00D13CE4" w:rsidP="00D13CE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0"/>
                <w:szCs w:val="20"/>
              </w:rPr>
            </w:pPr>
          </w:p>
          <w:p w14:paraId="754F6E0A" w14:textId="77777777" w:rsidR="00D13CE4" w:rsidRPr="003446D6" w:rsidRDefault="00D13CE4" w:rsidP="00B36FDD">
            <w:pPr>
              <w:rPr>
                <w:iCs/>
                <w:sz w:val="20"/>
                <w:szCs w:val="20"/>
              </w:rPr>
            </w:pPr>
          </w:p>
          <w:p w14:paraId="748B45B0" w14:textId="3E8ACEF4" w:rsidR="00590FE2" w:rsidRPr="003446D6" w:rsidRDefault="00590FE2" w:rsidP="00B36FDD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2097" w:type="dxa"/>
            <w:shd w:val="clear" w:color="auto" w:fill="DBE5F1" w:themeFill="accent1" w:themeFillTint="33"/>
          </w:tcPr>
          <w:p w14:paraId="4C2A80B4" w14:textId="47DFA5C3" w:rsidR="00590FE2" w:rsidRPr="003446D6" w:rsidRDefault="00590FE2" w:rsidP="00B36FDD">
            <w:pPr>
              <w:rPr>
                <w:b/>
                <w:iCs/>
                <w:sz w:val="20"/>
                <w:szCs w:val="20"/>
              </w:rPr>
            </w:pPr>
          </w:p>
        </w:tc>
      </w:tr>
      <w:tr w:rsidR="000C7032" w:rsidRPr="003446D6" w14:paraId="4A44A122" w14:textId="77777777" w:rsidTr="00884B55">
        <w:trPr>
          <w:trHeight w:val="283"/>
        </w:trPr>
        <w:tc>
          <w:tcPr>
            <w:tcW w:w="2045" w:type="dxa"/>
          </w:tcPr>
          <w:p w14:paraId="102B0B32" w14:textId="77777777" w:rsidR="000C7032" w:rsidRPr="003446D6" w:rsidRDefault="000C7032" w:rsidP="000C7032">
            <w:pPr>
              <w:rPr>
                <w:iCs/>
              </w:rPr>
            </w:pPr>
            <w:r w:rsidRPr="003446D6">
              <w:rPr>
                <w:iCs/>
              </w:rPr>
              <w:t>высокий</w:t>
            </w:r>
          </w:p>
        </w:tc>
        <w:tc>
          <w:tcPr>
            <w:tcW w:w="1726" w:type="dxa"/>
          </w:tcPr>
          <w:p w14:paraId="5E592D0B" w14:textId="77777777" w:rsidR="000C7032" w:rsidRPr="003446D6" w:rsidRDefault="000C7032" w:rsidP="000C703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85 – 100</w:t>
            </w:r>
          </w:p>
        </w:tc>
        <w:tc>
          <w:tcPr>
            <w:tcW w:w="2245" w:type="dxa"/>
          </w:tcPr>
          <w:p w14:paraId="1E21DB76" w14:textId="21B25E68" w:rsidR="000C7032" w:rsidRPr="003446D6" w:rsidRDefault="000C7032" w:rsidP="000C7032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04C84513" w14:textId="4C2AD175" w:rsidR="000C7032" w:rsidRPr="003446D6" w:rsidRDefault="000C7032" w:rsidP="000C7032">
            <w:pPr>
              <w:rPr>
                <w:iCs/>
              </w:rPr>
            </w:pPr>
          </w:p>
        </w:tc>
        <w:tc>
          <w:tcPr>
            <w:tcW w:w="3300" w:type="dxa"/>
          </w:tcPr>
          <w:p w14:paraId="009F059A" w14:textId="77777777" w:rsidR="000C7032" w:rsidRPr="008E00A6" w:rsidRDefault="000C7032" w:rsidP="000C7032">
            <w:pPr>
              <w:tabs>
                <w:tab w:val="left" w:pos="176"/>
              </w:tabs>
              <w:contextualSpacing/>
              <w:rPr>
                <w:rFonts w:eastAsia="Times New Roman"/>
                <w:iCs/>
                <w:sz w:val="21"/>
                <w:szCs w:val="21"/>
              </w:rPr>
            </w:pPr>
            <w:r w:rsidRPr="008E00A6">
              <w:rPr>
                <w:rFonts w:eastAsia="Times New Roman"/>
                <w:iCs/>
                <w:sz w:val="21"/>
                <w:szCs w:val="21"/>
              </w:rPr>
              <w:t>Обучающийся:</w:t>
            </w:r>
          </w:p>
          <w:p w14:paraId="6FA68EE7" w14:textId="77777777" w:rsidR="000C7032" w:rsidRPr="008E00A6" w:rsidRDefault="000C7032" w:rsidP="000C7032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Cs/>
                <w:sz w:val="21"/>
                <w:szCs w:val="21"/>
              </w:rPr>
            </w:pPr>
            <w:r w:rsidRPr="008E00A6">
              <w:rPr>
                <w:rFonts w:eastAsia="Times New Roman"/>
                <w:iCs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8E00A6">
              <w:rPr>
                <w:iCs/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63C52954" w14:textId="77777777" w:rsidR="000C7032" w:rsidRPr="008E00A6" w:rsidRDefault="000C7032" w:rsidP="000C7032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Cs/>
                <w:sz w:val="21"/>
                <w:szCs w:val="21"/>
              </w:rPr>
            </w:pPr>
            <w:r w:rsidRPr="008E00A6">
              <w:rPr>
                <w:rFonts w:eastAsia="Times New Roman"/>
                <w:iCs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8E00A6">
              <w:rPr>
                <w:iCs/>
                <w:sz w:val="21"/>
                <w:szCs w:val="21"/>
              </w:rPr>
              <w:t>;</w:t>
            </w:r>
          </w:p>
          <w:p w14:paraId="1DCF792C" w14:textId="77777777" w:rsidR="000C7032" w:rsidRPr="008E00A6" w:rsidRDefault="000C7032" w:rsidP="000C7032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Cs/>
                <w:sz w:val="21"/>
                <w:szCs w:val="21"/>
              </w:rPr>
            </w:pPr>
            <w:r w:rsidRPr="008E00A6">
              <w:rPr>
                <w:iCs/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8E00A6">
              <w:rPr>
                <w:rFonts w:eastAsia="Times New Roman"/>
                <w:iCs/>
                <w:sz w:val="21"/>
                <w:szCs w:val="21"/>
              </w:rPr>
              <w:t>;</w:t>
            </w:r>
          </w:p>
          <w:p w14:paraId="3B6857EA" w14:textId="77777777" w:rsidR="000C7032" w:rsidRPr="008E00A6" w:rsidRDefault="000C7032" w:rsidP="000C7032">
            <w:pPr>
              <w:tabs>
                <w:tab w:val="left" w:pos="176"/>
              </w:tabs>
              <w:contextualSpacing/>
              <w:rPr>
                <w:rFonts w:eastAsia="Times New Roman"/>
                <w:iCs/>
                <w:sz w:val="21"/>
                <w:szCs w:val="21"/>
              </w:rPr>
            </w:pPr>
            <w:r w:rsidRPr="008E00A6">
              <w:rPr>
                <w:rFonts w:eastAsia="Times New Roman"/>
                <w:iCs/>
                <w:sz w:val="21"/>
                <w:szCs w:val="21"/>
              </w:rPr>
              <w:t>-показывает четкие системные знания и представления по дисциплине;</w:t>
            </w:r>
          </w:p>
          <w:p w14:paraId="7C2339CE" w14:textId="2D017810" w:rsidR="000C7032" w:rsidRPr="003446D6" w:rsidRDefault="000C7032" w:rsidP="000C7032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8E00A6">
              <w:rPr>
                <w:rFonts w:eastAsia="Times New Roman"/>
                <w:iCs/>
                <w:sz w:val="21"/>
                <w:szCs w:val="21"/>
              </w:rPr>
              <w:t>дает развернутые, полные и верные ответы на вопросы, в том числе, дополнительные</w:t>
            </w:r>
          </w:p>
        </w:tc>
        <w:tc>
          <w:tcPr>
            <w:tcW w:w="4322" w:type="dxa"/>
          </w:tcPr>
          <w:p w14:paraId="6E6D87D3" w14:textId="2D42F176" w:rsidR="000C7032" w:rsidRPr="003446D6" w:rsidRDefault="000C7032" w:rsidP="000C7032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7B008A62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показывает способности в понимании, изложении и практическом использовании изученных теоретических и практических методов;</w:t>
            </w:r>
          </w:p>
          <w:p w14:paraId="7CA2BEB0" w14:textId="24791C76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14:paraId="09BD2B5D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2097" w:type="dxa"/>
          </w:tcPr>
          <w:p w14:paraId="39353BD1" w14:textId="77777777" w:rsidR="000C7032" w:rsidRPr="003446D6" w:rsidRDefault="000C7032" w:rsidP="000C7032">
            <w:pPr>
              <w:rPr>
                <w:iCs/>
                <w:sz w:val="21"/>
                <w:szCs w:val="21"/>
              </w:rPr>
            </w:pPr>
          </w:p>
        </w:tc>
      </w:tr>
      <w:tr w:rsidR="000C7032" w:rsidRPr="003446D6" w14:paraId="4EA520C7" w14:textId="77777777" w:rsidTr="00884B55">
        <w:trPr>
          <w:trHeight w:val="283"/>
        </w:trPr>
        <w:tc>
          <w:tcPr>
            <w:tcW w:w="2045" w:type="dxa"/>
          </w:tcPr>
          <w:p w14:paraId="45E677E2" w14:textId="076A08C3" w:rsidR="000C7032" w:rsidRPr="003446D6" w:rsidRDefault="000C7032" w:rsidP="000C7032">
            <w:pPr>
              <w:rPr>
                <w:iCs/>
              </w:rPr>
            </w:pPr>
            <w:r w:rsidRPr="003446D6">
              <w:rPr>
                <w:iCs/>
              </w:rPr>
              <w:t>повышенный</w:t>
            </w:r>
          </w:p>
        </w:tc>
        <w:tc>
          <w:tcPr>
            <w:tcW w:w="1726" w:type="dxa"/>
          </w:tcPr>
          <w:p w14:paraId="3591ED79" w14:textId="77777777" w:rsidR="000C7032" w:rsidRPr="003446D6" w:rsidRDefault="000C7032" w:rsidP="000C703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65 – 84</w:t>
            </w:r>
          </w:p>
        </w:tc>
        <w:tc>
          <w:tcPr>
            <w:tcW w:w="2245" w:type="dxa"/>
          </w:tcPr>
          <w:p w14:paraId="3A5002AA" w14:textId="51192199" w:rsidR="000C7032" w:rsidRPr="003446D6" w:rsidRDefault="000C7032" w:rsidP="000C7032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7FB36380" w14:textId="2A927ED9" w:rsidR="000C7032" w:rsidRPr="003446D6" w:rsidRDefault="000C7032" w:rsidP="000C7032">
            <w:pPr>
              <w:rPr>
                <w:iCs/>
              </w:rPr>
            </w:pPr>
          </w:p>
        </w:tc>
        <w:tc>
          <w:tcPr>
            <w:tcW w:w="3300" w:type="dxa"/>
          </w:tcPr>
          <w:p w14:paraId="6A846227" w14:textId="77777777" w:rsidR="000C7032" w:rsidRPr="008E00A6" w:rsidRDefault="000C7032" w:rsidP="000C7032">
            <w:pPr>
              <w:rPr>
                <w:iCs/>
                <w:sz w:val="21"/>
                <w:szCs w:val="21"/>
              </w:rPr>
            </w:pPr>
            <w:r w:rsidRPr="008E00A6">
              <w:rPr>
                <w:iCs/>
                <w:sz w:val="21"/>
                <w:szCs w:val="21"/>
              </w:rPr>
              <w:t>Обучающийся:</w:t>
            </w:r>
          </w:p>
          <w:p w14:paraId="73B663AE" w14:textId="77777777" w:rsidR="000C7032" w:rsidRPr="008E00A6" w:rsidRDefault="000C7032" w:rsidP="000C7032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8E00A6">
              <w:rPr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371B1188" w14:textId="77777777" w:rsidR="000C7032" w:rsidRPr="008E00A6" w:rsidRDefault="000C7032" w:rsidP="000C7032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8E00A6">
              <w:rPr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247C6A0C" w14:textId="77777777" w:rsidR="000C7032" w:rsidRPr="008E00A6" w:rsidRDefault="000C7032" w:rsidP="000C7032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8E00A6">
              <w:rPr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53FD0774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8E00A6">
              <w:rPr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4322" w:type="dxa"/>
          </w:tcPr>
          <w:p w14:paraId="485AD720" w14:textId="31065ABD" w:rsidR="000C7032" w:rsidRPr="003446D6" w:rsidRDefault="000C7032" w:rsidP="000C7032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5FFBB333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анализирует проблему с незначительными пробелами;</w:t>
            </w:r>
          </w:p>
          <w:p w14:paraId="52C68209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2097" w:type="dxa"/>
          </w:tcPr>
          <w:p w14:paraId="5043A887" w14:textId="77777777" w:rsidR="000C7032" w:rsidRPr="003446D6" w:rsidRDefault="000C7032" w:rsidP="000C7032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0C7032" w:rsidRPr="003446D6" w14:paraId="4F654C17" w14:textId="77777777" w:rsidTr="00884B55">
        <w:trPr>
          <w:trHeight w:val="283"/>
        </w:trPr>
        <w:tc>
          <w:tcPr>
            <w:tcW w:w="2045" w:type="dxa"/>
          </w:tcPr>
          <w:p w14:paraId="2FE7550D" w14:textId="77777777" w:rsidR="000C7032" w:rsidRPr="003446D6" w:rsidRDefault="000C7032" w:rsidP="000C7032">
            <w:pPr>
              <w:rPr>
                <w:iCs/>
              </w:rPr>
            </w:pPr>
            <w:r w:rsidRPr="003446D6">
              <w:rPr>
                <w:iCs/>
              </w:rPr>
              <w:t>базовый</w:t>
            </w:r>
          </w:p>
        </w:tc>
        <w:tc>
          <w:tcPr>
            <w:tcW w:w="1726" w:type="dxa"/>
          </w:tcPr>
          <w:p w14:paraId="58B696A2" w14:textId="77777777" w:rsidR="000C7032" w:rsidRPr="003446D6" w:rsidRDefault="000C7032" w:rsidP="000C703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1 – 64</w:t>
            </w:r>
          </w:p>
        </w:tc>
        <w:tc>
          <w:tcPr>
            <w:tcW w:w="2245" w:type="dxa"/>
          </w:tcPr>
          <w:p w14:paraId="6FBDA68E" w14:textId="5DB17C7A" w:rsidR="000C7032" w:rsidRPr="003446D6" w:rsidRDefault="000C7032" w:rsidP="000C7032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25CF4171" w14:textId="23AA775A" w:rsidR="000C7032" w:rsidRPr="003446D6" w:rsidRDefault="000C7032" w:rsidP="000C7032">
            <w:pPr>
              <w:rPr>
                <w:iCs/>
              </w:rPr>
            </w:pPr>
          </w:p>
        </w:tc>
        <w:tc>
          <w:tcPr>
            <w:tcW w:w="3300" w:type="dxa"/>
          </w:tcPr>
          <w:p w14:paraId="03265766" w14:textId="77777777" w:rsidR="000C7032" w:rsidRPr="008E00A6" w:rsidRDefault="000C7032" w:rsidP="000C7032">
            <w:pPr>
              <w:rPr>
                <w:iCs/>
                <w:sz w:val="21"/>
                <w:szCs w:val="21"/>
              </w:rPr>
            </w:pPr>
            <w:r w:rsidRPr="008E00A6">
              <w:rPr>
                <w:iCs/>
                <w:sz w:val="21"/>
                <w:szCs w:val="21"/>
              </w:rPr>
              <w:t>Обучающийся:</w:t>
            </w:r>
          </w:p>
          <w:p w14:paraId="70F3A637" w14:textId="77777777" w:rsidR="000C7032" w:rsidRPr="008E00A6" w:rsidRDefault="000C7032" w:rsidP="000C7032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8E00A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4E3C74BB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8E00A6">
              <w:rPr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ания, допускаются грубые ошибки</w:t>
            </w:r>
          </w:p>
        </w:tc>
        <w:tc>
          <w:tcPr>
            <w:tcW w:w="4322" w:type="dxa"/>
          </w:tcPr>
          <w:p w14:paraId="137F73F2" w14:textId="7A1D318F" w:rsidR="000C7032" w:rsidRPr="003446D6" w:rsidRDefault="000C7032" w:rsidP="000C7032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с неточностями излагает теорию;</w:t>
            </w:r>
          </w:p>
          <w:p w14:paraId="235F51B6" w14:textId="014DC688" w:rsidR="000C7032" w:rsidRPr="003446D6" w:rsidRDefault="000C7032" w:rsidP="000C7032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3446D6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анализируя задачу, с затруднениями прослеживает логику развития;</w:t>
            </w:r>
          </w:p>
          <w:p w14:paraId="1ACE7821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0C7032" w:rsidRPr="003446D6" w:rsidRDefault="000C7032" w:rsidP="000C7032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3446D6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2097" w:type="dxa"/>
          </w:tcPr>
          <w:p w14:paraId="13661CA3" w14:textId="77777777" w:rsidR="000C7032" w:rsidRPr="003446D6" w:rsidRDefault="000C7032" w:rsidP="000C7032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0C7032" w:rsidRPr="003446D6" w14:paraId="4269CFD1" w14:textId="77777777" w:rsidTr="00884B55">
        <w:trPr>
          <w:trHeight w:val="283"/>
        </w:trPr>
        <w:tc>
          <w:tcPr>
            <w:tcW w:w="2045" w:type="dxa"/>
          </w:tcPr>
          <w:p w14:paraId="7C24F501" w14:textId="77777777" w:rsidR="000C7032" w:rsidRPr="003446D6" w:rsidRDefault="000C7032" w:rsidP="000C7032">
            <w:pPr>
              <w:rPr>
                <w:iCs/>
              </w:rPr>
            </w:pPr>
            <w:r w:rsidRPr="003446D6">
              <w:rPr>
                <w:iCs/>
              </w:rPr>
              <w:t>низкий</w:t>
            </w:r>
          </w:p>
        </w:tc>
        <w:tc>
          <w:tcPr>
            <w:tcW w:w="1726" w:type="dxa"/>
          </w:tcPr>
          <w:p w14:paraId="30D821B9" w14:textId="77777777" w:rsidR="000C7032" w:rsidRPr="003446D6" w:rsidRDefault="000C7032" w:rsidP="000C703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– 40</w:t>
            </w:r>
          </w:p>
        </w:tc>
        <w:tc>
          <w:tcPr>
            <w:tcW w:w="2245" w:type="dxa"/>
          </w:tcPr>
          <w:p w14:paraId="6E928182" w14:textId="257F124D" w:rsidR="000C7032" w:rsidRPr="003446D6" w:rsidRDefault="000C7032" w:rsidP="000C7032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  <w:p w14:paraId="057F4720" w14:textId="7D014AC7" w:rsidR="000C7032" w:rsidRPr="003446D6" w:rsidRDefault="000C7032" w:rsidP="000C7032">
            <w:pPr>
              <w:rPr>
                <w:iCs/>
              </w:rPr>
            </w:pPr>
          </w:p>
        </w:tc>
        <w:tc>
          <w:tcPr>
            <w:tcW w:w="9719" w:type="dxa"/>
            <w:gridSpan w:val="3"/>
          </w:tcPr>
          <w:p w14:paraId="7ED84381" w14:textId="014BD63E" w:rsidR="000C7032" w:rsidRPr="003446D6" w:rsidRDefault="000C7032" w:rsidP="000C7032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49A2A47F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не способен проанализировать задачу;</w:t>
            </w:r>
          </w:p>
          <w:p w14:paraId="0A3C0F63" w14:textId="613E46B5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не владеет принципами решения задач;</w:t>
            </w:r>
          </w:p>
          <w:p w14:paraId="1D58B996" w14:textId="77777777" w:rsidR="000C7032" w:rsidRPr="003446D6" w:rsidRDefault="000C7032" w:rsidP="000C703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0C7032" w:rsidRPr="003446D6" w:rsidRDefault="000C7032" w:rsidP="000C7032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3446D6" w:rsidRDefault="006F1ABB" w:rsidP="00884B55">
      <w:pPr>
        <w:pStyle w:val="1"/>
        <w:numPr>
          <w:ilvl w:val="0"/>
          <w:numId w:val="36"/>
        </w:numPr>
        <w:rPr>
          <w:iCs/>
        </w:rPr>
      </w:pPr>
      <w:r w:rsidRPr="003446D6">
        <w:rPr>
          <w:iCs/>
        </w:rPr>
        <w:t xml:space="preserve">ОЦЕНОЧНЫЕ </w:t>
      </w:r>
      <w:r w:rsidR="00004F92" w:rsidRPr="003446D6">
        <w:rPr>
          <w:iCs/>
        </w:rPr>
        <w:t>СРЕДСТВА</w:t>
      </w:r>
      <w:r w:rsidRPr="003446D6">
        <w:rPr>
          <w:iCs/>
        </w:rPr>
        <w:t xml:space="preserve"> ДЛЯ ТЕКУЩЕГО КОНТРОЛЯ УСПЕВАЕМОСТИ И ПРОМЕЖУТОЧНОЙ АТТЕСТАЦИИ</w:t>
      </w:r>
      <w:r w:rsidR="0067655E" w:rsidRPr="003446D6">
        <w:rPr>
          <w:iCs/>
        </w:rPr>
        <w:t>,</w:t>
      </w:r>
      <w:r w:rsidRPr="003446D6">
        <w:rPr>
          <w:iCs/>
        </w:rPr>
        <w:t xml:space="preserve"> </w:t>
      </w:r>
      <w:r w:rsidR="0067655E" w:rsidRPr="003446D6">
        <w:rPr>
          <w:iCs/>
        </w:rPr>
        <w:t>ВКЛЮЧАЯ САМОСТОЯТЕЛЬНУЮ РАБОТУ ОБУЧАЮЩИХСЯ</w:t>
      </w:r>
    </w:p>
    <w:p w14:paraId="4AA76932" w14:textId="0DE35D88" w:rsidR="001F5596" w:rsidRPr="00884B55" w:rsidRDefault="001F5596" w:rsidP="00884B55">
      <w:pPr>
        <w:ind w:firstLine="709"/>
        <w:jc w:val="both"/>
        <w:rPr>
          <w:iCs/>
        </w:rPr>
      </w:pPr>
      <w:r w:rsidRPr="00884B55">
        <w:rPr>
          <w:rFonts w:eastAsia="Times New Roman"/>
          <w:bCs/>
          <w:iCs/>
          <w:sz w:val="24"/>
          <w:szCs w:val="24"/>
        </w:rPr>
        <w:t xml:space="preserve">При проведении </w:t>
      </w:r>
      <w:r w:rsidR="00AF4200" w:rsidRPr="00884B55">
        <w:rPr>
          <w:rFonts w:eastAsia="Times New Roman"/>
          <w:bCs/>
          <w:iCs/>
          <w:sz w:val="24"/>
          <w:szCs w:val="24"/>
        </w:rPr>
        <w:t>контроля самостоятельной работы об</w:t>
      </w:r>
      <w:r w:rsidR="00900F1C" w:rsidRPr="00884B55">
        <w:rPr>
          <w:rFonts w:eastAsia="Times New Roman"/>
          <w:bCs/>
          <w:iCs/>
          <w:sz w:val="24"/>
          <w:szCs w:val="24"/>
        </w:rPr>
        <w:t xml:space="preserve">учающихся, </w:t>
      </w:r>
      <w:r w:rsidRPr="00884B55">
        <w:rPr>
          <w:rFonts w:eastAsia="Times New Roman"/>
          <w:bCs/>
          <w:iCs/>
          <w:sz w:val="24"/>
          <w:szCs w:val="24"/>
        </w:rPr>
        <w:t>текущего контроля и промежут</w:t>
      </w:r>
      <w:r w:rsidR="00D82E07" w:rsidRPr="00884B55">
        <w:rPr>
          <w:rFonts w:eastAsia="Times New Roman"/>
          <w:bCs/>
          <w:iCs/>
          <w:sz w:val="24"/>
          <w:szCs w:val="24"/>
        </w:rPr>
        <w:t xml:space="preserve">очной аттестации по </w:t>
      </w:r>
      <w:r w:rsidR="00A97E3D" w:rsidRPr="00884B55">
        <w:rPr>
          <w:rFonts w:eastAsia="Times New Roman"/>
          <w:bCs/>
          <w:iCs/>
          <w:sz w:val="24"/>
          <w:szCs w:val="24"/>
        </w:rPr>
        <w:t>учебной дисциплине</w:t>
      </w:r>
      <w:r w:rsidR="00EA4836" w:rsidRPr="00884B55">
        <w:rPr>
          <w:rFonts w:eastAsia="Times New Roman"/>
          <w:bCs/>
          <w:iCs/>
          <w:sz w:val="24"/>
          <w:szCs w:val="24"/>
        </w:rPr>
        <w:t xml:space="preserve"> «Математика»</w:t>
      </w:r>
      <w:r w:rsidRPr="00884B55">
        <w:rPr>
          <w:rFonts w:eastAsia="Times New Roman"/>
          <w:bCs/>
          <w:iCs/>
          <w:sz w:val="24"/>
          <w:szCs w:val="24"/>
        </w:rPr>
        <w:t xml:space="preserve"> проверяется </w:t>
      </w:r>
      <w:r w:rsidR="00382A5D" w:rsidRPr="00884B55">
        <w:rPr>
          <w:rFonts w:eastAsia="Times New Roman"/>
          <w:bCs/>
          <w:iCs/>
          <w:sz w:val="24"/>
          <w:szCs w:val="24"/>
        </w:rPr>
        <w:t xml:space="preserve">уровень </w:t>
      </w:r>
      <w:r w:rsidRPr="00884B55">
        <w:rPr>
          <w:rFonts w:eastAsia="Times New Roman"/>
          <w:bCs/>
          <w:iCs/>
          <w:sz w:val="24"/>
          <w:szCs w:val="24"/>
        </w:rPr>
        <w:t>сформированност</w:t>
      </w:r>
      <w:r w:rsidR="00382A5D" w:rsidRPr="00884B55">
        <w:rPr>
          <w:rFonts w:eastAsia="Times New Roman"/>
          <w:bCs/>
          <w:iCs/>
          <w:sz w:val="24"/>
          <w:szCs w:val="24"/>
        </w:rPr>
        <w:t>и</w:t>
      </w:r>
      <w:r w:rsidRPr="00884B55">
        <w:rPr>
          <w:rFonts w:eastAsia="Times New Roman"/>
          <w:bCs/>
          <w:iCs/>
          <w:sz w:val="24"/>
          <w:szCs w:val="24"/>
        </w:rPr>
        <w:t xml:space="preserve"> у обучающихся компетенций</w:t>
      </w:r>
      <w:r w:rsidR="00884752" w:rsidRPr="00884B55">
        <w:rPr>
          <w:rFonts w:eastAsia="Times New Roman"/>
          <w:bCs/>
          <w:iCs/>
          <w:sz w:val="24"/>
          <w:szCs w:val="24"/>
        </w:rPr>
        <w:t xml:space="preserve"> и запланированных результатов обучения </w:t>
      </w:r>
      <w:r w:rsidR="00601924" w:rsidRPr="00884B55">
        <w:rPr>
          <w:rFonts w:eastAsia="Times New Roman"/>
          <w:bCs/>
          <w:iCs/>
          <w:sz w:val="24"/>
          <w:szCs w:val="24"/>
        </w:rPr>
        <w:t>по дисциплине (модулю)</w:t>
      </w:r>
      <w:r w:rsidRPr="00884B55">
        <w:rPr>
          <w:rFonts w:eastAsia="Times New Roman"/>
          <w:bCs/>
          <w:iCs/>
          <w:sz w:val="24"/>
          <w:szCs w:val="24"/>
        </w:rPr>
        <w:t xml:space="preserve">, указанных в разделе </w:t>
      </w:r>
      <w:r w:rsidR="00A2221F" w:rsidRPr="00884B55">
        <w:rPr>
          <w:rFonts w:eastAsia="Times New Roman"/>
          <w:bCs/>
          <w:iCs/>
          <w:sz w:val="24"/>
          <w:szCs w:val="24"/>
        </w:rPr>
        <w:t>2</w:t>
      </w:r>
      <w:r w:rsidRPr="00884B55">
        <w:rPr>
          <w:rFonts w:eastAsia="Times New Roman"/>
          <w:bCs/>
          <w:iCs/>
          <w:sz w:val="24"/>
          <w:szCs w:val="24"/>
        </w:rPr>
        <w:t xml:space="preserve"> настоящей программы</w:t>
      </w:r>
      <w:r w:rsidR="00881120" w:rsidRPr="00884B55">
        <w:rPr>
          <w:rFonts w:eastAsia="Times New Roman"/>
          <w:bCs/>
          <w:iCs/>
          <w:sz w:val="24"/>
          <w:szCs w:val="24"/>
        </w:rPr>
        <w:t>.</w:t>
      </w:r>
    </w:p>
    <w:p w14:paraId="1FA39CC9" w14:textId="74B2773D" w:rsidR="00881120" w:rsidRPr="003446D6" w:rsidRDefault="00A51375" w:rsidP="00884B55">
      <w:pPr>
        <w:pStyle w:val="2"/>
        <w:numPr>
          <w:ilvl w:val="1"/>
          <w:numId w:val="36"/>
        </w:numPr>
      </w:pPr>
      <w:r w:rsidRPr="003446D6">
        <w:t>Формы текущего</w:t>
      </w:r>
      <w:r w:rsidR="006A2EAF" w:rsidRPr="003446D6">
        <w:t xml:space="preserve"> контрол</w:t>
      </w:r>
      <w:r w:rsidRPr="003446D6">
        <w:t>я</w:t>
      </w:r>
      <w:r w:rsidR="006A2EAF" w:rsidRPr="003446D6">
        <w:t xml:space="preserve"> успеваемости</w:t>
      </w:r>
      <w:r w:rsidRPr="003446D6">
        <w:t>, примеры типовых заданий</w:t>
      </w:r>
      <w:r w:rsidR="006A2EAF" w:rsidRPr="003446D6">
        <w:t>:</w:t>
      </w:r>
      <w:r w:rsidR="0021441B" w:rsidRPr="003446D6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:rsidRPr="003446D6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3446D6" w:rsidRDefault="0003098C" w:rsidP="009F282F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6687EF90" w:rsidR="003F468B" w:rsidRPr="003446D6" w:rsidRDefault="003F468B" w:rsidP="009F282F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3446D6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Примеры типовых заданий</w:t>
            </w:r>
          </w:p>
        </w:tc>
      </w:tr>
      <w:tr w:rsidR="00A55483" w:rsidRPr="003446D6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3446D6" w:rsidRDefault="00332DFD" w:rsidP="00DC1095">
            <w:pPr>
              <w:rPr>
                <w:iCs/>
              </w:rPr>
            </w:pPr>
            <w:r w:rsidRPr="003446D6">
              <w:rPr>
                <w:iCs/>
              </w:rPr>
              <w:t>1</w:t>
            </w:r>
          </w:p>
        </w:tc>
        <w:tc>
          <w:tcPr>
            <w:tcW w:w="3827" w:type="dxa"/>
          </w:tcPr>
          <w:p w14:paraId="19D934BF" w14:textId="77777777" w:rsidR="00DC1095" w:rsidRPr="003446D6" w:rsidRDefault="003F0EFB" w:rsidP="00DC1095">
            <w:pPr>
              <w:rPr>
                <w:iCs/>
              </w:rPr>
            </w:pPr>
            <w:r w:rsidRPr="003446D6">
              <w:rPr>
                <w:iCs/>
              </w:rPr>
              <w:t>Контрольная работа</w:t>
            </w:r>
            <w:r w:rsidR="00DC1095" w:rsidRPr="003446D6">
              <w:rPr>
                <w:iCs/>
              </w:rPr>
              <w:t xml:space="preserve"> </w:t>
            </w:r>
          </w:p>
          <w:p w14:paraId="75F713DA" w14:textId="5387C82E" w:rsidR="002B689A" w:rsidRPr="003446D6" w:rsidRDefault="00DC1095" w:rsidP="002B689A">
            <w:pPr>
              <w:rPr>
                <w:iCs/>
              </w:rPr>
            </w:pPr>
            <w:r w:rsidRPr="003446D6">
              <w:rPr>
                <w:iCs/>
              </w:rPr>
              <w:t>по раздел</w:t>
            </w:r>
            <w:r w:rsidR="002B689A" w:rsidRPr="003446D6">
              <w:rPr>
                <w:iCs/>
              </w:rPr>
              <w:t>ам 1-2</w:t>
            </w:r>
          </w:p>
          <w:p w14:paraId="035D182D" w14:textId="673D2462" w:rsidR="00F75D1E" w:rsidRPr="003446D6" w:rsidRDefault="00F75D1E" w:rsidP="00DC1095">
            <w:pPr>
              <w:rPr>
                <w:iCs/>
              </w:rPr>
            </w:pPr>
          </w:p>
        </w:tc>
        <w:tc>
          <w:tcPr>
            <w:tcW w:w="9723" w:type="dxa"/>
          </w:tcPr>
          <w:p w14:paraId="27662648" w14:textId="77777777" w:rsidR="002B689A" w:rsidRPr="003446D6" w:rsidRDefault="002B689A" w:rsidP="002B689A">
            <w:pPr>
              <w:pStyle w:val="af0"/>
              <w:tabs>
                <w:tab w:val="left" w:pos="8310"/>
              </w:tabs>
              <w:ind w:left="0"/>
              <w:rPr>
                <w:iCs/>
              </w:rPr>
            </w:pPr>
            <w:r w:rsidRPr="003446D6">
              <w:rPr>
                <w:b/>
                <w:iCs/>
              </w:rPr>
              <w:t>Задания для контрольной работы № 1</w:t>
            </w:r>
          </w:p>
          <w:p w14:paraId="14D76423" w14:textId="77777777" w:rsidR="002B689A" w:rsidRPr="003446D6" w:rsidRDefault="002B689A" w:rsidP="002B689A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26294D3C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3.5pt" o:ole="">
                  <v:imagedata r:id="rId16" o:title=""/>
                </v:shape>
                <o:OLEObject Type="Embed" ProgID="Equation.3" ShapeID="_x0000_i1025" DrawAspect="Content" ObjectID="_1713344995" r:id="rId1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26" type="#_x0000_t75" style="width:79.5pt;height:43.5pt" o:ole="">
                  <v:imagedata r:id="rId18" o:title=""/>
                </v:shape>
                <o:OLEObject Type="Embed" ProgID="Equation.3" ShapeID="_x0000_i1026" DrawAspect="Content" ObjectID="_1713344996" r:id="rId1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27" type="#_x0000_t75" style="width:57.75pt;height:14.25pt" o:ole="">
                  <v:imagedata r:id="rId20" o:title=""/>
                </v:shape>
                <o:OLEObject Type="Embed" ProgID="Equation.3" ShapeID="_x0000_i1027" DrawAspect="Content" ObjectID="_1713344997" r:id="rId2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28" type="#_x0000_t75" style="width:50.25pt;height:43.5pt" o:ole="">
                  <v:imagedata r:id="rId22" o:title=""/>
                </v:shape>
                <o:OLEObject Type="Embed" ProgID="Equation.3" ShapeID="_x0000_i1028" DrawAspect="Content" ObjectID="_1713344998" r:id="rId23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3446D6" w:rsidRDefault="002B689A" w:rsidP="002B689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29" type="#_x0000_t75" style="width:1in;height:14.25pt" o:ole="">
                  <v:imagedata r:id="rId24" o:title=""/>
                </v:shape>
                <o:OLEObject Type="Embed" ProgID="Equation.3" ShapeID="_x0000_i1029" DrawAspect="Content" ObjectID="_1713344999" r:id="rId25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0" type="#_x0000_t75" style="width:79.5pt;height:43.5pt" o:ole="">
                  <v:imagedata r:id="rId26" o:title=""/>
                </v:shape>
                <o:OLEObject Type="Embed" ProgID="Equation.3" ShapeID="_x0000_i1030" DrawAspect="Content" ObjectID="_1713345000" r:id="rId2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1" type="#_x0000_t75" style="width:43.5pt;height:14.25pt" o:ole="">
                  <v:imagedata r:id="rId28" o:title=""/>
                </v:shape>
                <o:OLEObject Type="Embed" ProgID="Equation.3" ShapeID="_x0000_i1031" DrawAspect="Content" ObjectID="_1713345001" r:id="rId2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2" type="#_x0000_t75" style="width:1in;height:36pt" o:ole="">
                  <v:imagedata r:id="rId30" o:title=""/>
                </v:shape>
                <o:OLEObject Type="Embed" ProgID="Equation.3" ShapeID="_x0000_i1032" DrawAspect="Content" ObjectID="_1713345002" r:id="rId3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3446D6" w:rsidRDefault="002B689A" w:rsidP="002B689A">
            <w:pPr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3" type="#_x0000_t75" style="width:50.25pt;height:14.25pt" o:ole="">
                  <v:imagedata r:id="rId32" o:title=""/>
                </v:shape>
                <o:OLEObject Type="Embed" ProgID="Equation.3" ShapeID="_x0000_i1033" DrawAspect="Content" ObjectID="_1713345003" r:id="rId3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34" type="#_x0000_t75" style="width:43.5pt;height:14.25pt" o:ole="">
                  <v:imagedata r:id="rId34" o:title=""/>
                </v:shape>
                <o:OLEObject Type="Embed" ProgID="Equation.3" ShapeID="_x0000_i1034" DrawAspect="Content" ObjectID="_1713345004" r:id="rId3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35" type="#_x0000_t75" style="width:21.75pt;height:14.25pt" o:ole="">
                  <v:imagedata r:id="rId36" o:title=""/>
                </v:shape>
                <o:OLEObject Type="Embed" ProgID="Equation.3" ShapeID="_x0000_i1035" DrawAspect="Content" ObjectID="_1713345005" r:id="rId3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36" type="#_x0000_t75" style="width:21.75pt;height:14.25pt" o:ole="">
                  <v:imagedata r:id="rId38" o:title=""/>
                </v:shape>
                <o:OLEObject Type="Embed" ProgID="Equation.3" ShapeID="_x0000_i1036" DrawAspect="Content" ObjectID="_1713345006" r:id="rId39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37" type="#_x0000_t75" style="width:36pt;height:21.75pt" o:ole="">
                  <v:imagedata r:id="rId40" o:title=""/>
                </v:shape>
                <o:OLEObject Type="Embed" ProgID="Equation.3" ShapeID="_x0000_i1037" DrawAspect="Content" ObjectID="_1713345007" r:id="rId4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1060" w:dyaOrig="380" w14:anchorId="69323BFA">
                <v:shape id="_x0000_i1038" type="#_x0000_t75" style="width:50.25pt;height:21.75pt" o:ole="">
                  <v:imagedata r:id="rId42" o:title=""/>
                </v:shape>
                <o:OLEObject Type="Embed" ProgID="Equation.3" ShapeID="_x0000_i1038" DrawAspect="Content" ObjectID="_1713345008" r:id="rId4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39" type="#_x0000_t75" style="width:57.75pt;height:21.75pt" o:ole="">
                  <v:imagedata r:id="rId44" o:title=""/>
                </v:shape>
                <o:OLEObject Type="Embed" ProgID="Equation.3" ShapeID="_x0000_i1039" DrawAspect="Content" ObjectID="_1713345009" r:id="rId45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3446D6" w:rsidRDefault="002B689A" w:rsidP="002B689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393D8D3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0" type="#_x0000_t75" style="width:79.5pt;height:43.5pt" o:ole="">
                  <v:imagedata r:id="rId46" o:title=""/>
                </v:shape>
                <o:OLEObject Type="Embed" ProgID="Equation.3" ShapeID="_x0000_i1040" DrawAspect="Content" ObjectID="_1713345010" r:id="rId4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1" type="#_x0000_t75" style="width:79.5pt;height:43.5pt" o:ole="">
                  <v:imagedata r:id="rId48" o:title=""/>
                </v:shape>
                <o:OLEObject Type="Embed" ProgID="Equation.3" ShapeID="_x0000_i1041" DrawAspect="Content" ObjectID="_1713345011" r:id="rId4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2" type="#_x0000_t75" style="width:50.25pt;height:14.25pt" o:ole="">
                  <v:imagedata r:id="rId50" o:title=""/>
                </v:shape>
                <o:OLEObject Type="Embed" ProgID="Equation.3" ShapeID="_x0000_i1042" DrawAspect="Content" ObjectID="_1713345012" r:id="rId5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3" type="#_x0000_t75" style="width:43.5pt;height:43.5pt" o:ole="">
                  <v:imagedata r:id="rId52" o:title=""/>
                </v:shape>
                <o:OLEObject Type="Embed" ProgID="Equation.3" ShapeID="_x0000_i1043" DrawAspect="Content" ObjectID="_1713345013" r:id="rId53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3446D6" w:rsidRDefault="002B689A" w:rsidP="002B689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44" type="#_x0000_t75" style="width:1in;height:14.25pt" o:ole="">
                  <v:imagedata r:id="rId54" o:title=""/>
                </v:shape>
                <o:OLEObject Type="Embed" ProgID="Equation.3" ShapeID="_x0000_i1044" DrawAspect="Content" ObjectID="_1713345014" r:id="rId55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45" type="#_x0000_t75" style="width:79.5pt;height:43.5pt" o:ole="">
                  <v:imagedata r:id="rId56" o:title=""/>
                </v:shape>
                <o:OLEObject Type="Embed" ProgID="Equation.3" ShapeID="_x0000_i1045" DrawAspect="Content" ObjectID="_1713345015" r:id="rId5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46" type="#_x0000_t75" style="width:43.5pt;height:14.25pt" o:ole="">
                  <v:imagedata r:id="rId58" o:title=""/>
                </v:shape>
                <o:OLEObject Type="Embed" ProgID="Equation.3" ShapeID="_x0000_i1046" DrawAspect="Content" ObjectID="_1713345016" r:id="rId5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47" type="#_x0000_t75" style="width:1in;height:36pt" o:ole="">
                  <v:imagedata r:id="rId60" o:title=""/>
                </v:shape>
                <o:OLEObject Type="Embed" ProgID="Equation.3" ShapeID="_x0000_i1047" DrawAspect="Content" ObjectID="_1713345017" r:id="rId6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48" type="#_x0000_t75" style="width:50.25pt;height:14.25pt" o:ole="">
                  <v:imagedata r:id="rId62" o:title=""/>
                </v:shape>
                <o:OLEObject Type="Embed" ProgID="Equation.3" ShapeID="_x0000_i1048" DrawAspect="Content" ObjectID="_1713345018" r:id="rId6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49" type="#_x0000_t75" style="width:43.5pt;height:14.25pt" o:ole="">
                  <v:imagedata r:id="rId64" o:title=""/>
                </v:shape>
                <o:OLEObject Type="Embed" ProgID="Equation.3" ShapeID="_x0000_i1049" DrawAspect="Content" ObjectID="_1713345019" r:id="rId6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0" type="#_x0000_t75" style="width:21.75pt;height:14.25pt" o:ole="">
                  <v:imagedata r:id="rId66" o:title=""/>
                </v:shape>
                <o:OLEObject Type="Embed" ProgID="Equation.3" ShapeID="_x0000_i1050" DrawAspect="Content" ObjectID="_1713345020" r:id="rId6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1" type="#_x0000_t75" style="width:21.75pt;height:14.25pt" o:ole="">
                  <v:imagedata r:id="rId68" o:title=""/>
                </v:shape>
                <o:OLEObject Type="Embed" ProgID="Equation.3" ShapeID="_x0000_i1051" DrawAspect="Content" ObjectID="_1713345021" r:id="rId69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2" type="#_x0000_t75" style="width:50.25pt;height:21.75pt" o:ole="">
                  <v:imagedata r:id="rId70" o:title=""/>
                </v:shape>
                <o:OLEObject Type="Embed" ProgID="Equation.3" ShapeID="_x0000_i1052" DrawAspect="Content" ObjectID="_1713345022" r:id="rId7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740" w:dyaOrig="340" w14:anchorId="5822CE4C">
                <v:shape id="_x0000_i1053" type="#_x0000_t75" style="width:36pt;height:14.25pt" o:ole="">
                  <v:imagedata r:id="rId72" o:title=""/>
                </v:shape>
                <o:OLEObject Type="Embed" ProgID="Equation.3" ShapeID="_x0000_i1053" DrawAspect="Content" ObjectID="_1713345023" r:id="rId7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54" type="#_x0000_t75" style="width:57.75pt;height:21.75pt" o:ole="">
                  <v:imagedata r:id="rId74" o:title=""/>
                </v:shape>
                <o:OLEObject Type="Embed" ProgID="Equation.3" ShapeID="_x0000_i1054" DrawAspect="Content" ObjectID="_1713345024" r:id="rId75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3446D6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Cs/>
              </w:rPr>
            </w:pPr>
          </w:p>
        </w:tc>
      </w:tr>
      <w:tr w:rsidR="00A55483" w:rsidRPr="003446D6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3827" w:type="dxa"/>
          </w:tcPr>
          <w:p w14:paraId="0FE761D2" w14:textId="77777777" w:rsidR="002B689A" w:rsidRPr="003446D6" w:rsidRDefault="002B689A" w:rsidP="002B689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AA06D7C" w14:textId="5F8F714F" w:rsidR="002B689A" w:rsidRPr="003446D6" w:rsidRDefault="002B689A" w:rsidP="002B689A">
            <w:pPr>
              <w:rPr>
                <w:iCs/>
              </w:rPr>
            </w:pPr>
            <w:r w:rsidRPr="003446D6">
              <w:rPr>
                <w:iCs/>
              </w:rPr>
              <w:t>по разделу 3</w:t>
            </w:r>
          </w:p>
          <w:p w14:paraId="19E8AE7A" w14:textId="1B1765BA" w:rsidR="003F468B" w:rsidRPr="003446D6" w:rsidRDefault="003F468B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42C75F24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7599C68F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55" type="#_x0000_t75" style="width:64.5pt;height:28.5pt" o:ole="">
                  <v:imagedata r:id="rId76" o:title=""/>
                </v:shape>
                <o:OLEObject Type="Embed" ProgID="Equation.3" ShapeID="_x0000_i1055" DrawAspect="Content" ObjectID="_1713345025" r:id="rId7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56" type="#_x0000_t75" style="width:57.75pt;height:36pt" o:ole="">
                  <v:imagedata r:id="rId78" o:title=""/>
                </v:shape>
                <o:OLEObject Type="Embed" ProgID="Equation.3" ShapeID="_x0000_i1056" DrawAspect="Content" ObjectID="_1713345026" r:id="rId7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57" type="#_x0000_t75" style="width:64.5pt;height:36pt" o:ole="">
                  <v:imagedata r:id="rId80" o:title=""/>
                </v:shape>
                <o:OLEObject Type="Embed" ProgID="Equation.3" ShapeID="_x0000_i1057" DrawAspect="Content" ObjectID="_1713345027" r:id="rId8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3446D6" w:rsidRDefault="0004704B" w:rsidP="0004704B">
            <w:pPr>
              <w:ind w:firstLine="708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2381805F">
                <v:shape id="_x0000_i1058" type="#_x0000_t75" style="width:108pt;height:57.75pt" o:ole="">
                  <v:imagedata r:id="rId82" o:title=""/>
                </v:shape>
                <o:OLEObject Type="Embed" ProgID="Equation.3" ShapeID="_x0000_i1058" DrawAspect="Content" ObjectID="_1713345028" r:id="rId8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289B43C4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59" type="#_x0000_t75" style="width:64.5pt;height:28.5pt" o:ole="">
                  <v:imagedata r:id="rId84" o:title=""/>
                </v:shape>
                <o:OLEObject Type="Embed" ProgID="Equation.3" ShapeID="_x0000_i1059" DrawAspect="Content" ObjectID="_1713345029" r:id="rId8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0" type="#_x0000_t75" style="width:57.75pt;height:36pt" o:ole="">
                  <v:imagedata r:id="rId86" o:title=""/>
                </v:shape>
                <o:OLEObject Type="Embed" ProgID="Equation.3" ShapeID="_x0000_i1060" DrawAspect="Content" ObjectID="_1713345030" r:id="rId8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1" type="#_x0000_t75" style="width:1in;height:36pt" o:ole="">
                  <v:imagedata r:id="rId88" o:title=""/>
                </v:shape>
                <o:OLEObject Type="Embed" ProgID="Equation.3" ShapeID="_x0000_i1061" DrawAspect="Content" ObjectID="_1713345031" r:id="rId8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2745FB53">
                <v:shape id="_x0000_i1062" type="#_x0000_t75" style="width:108pt;height:57.75pt" o:ole="">
                  <v:imagedata r:id="rId90" o:title=""/>
                </v:shape>
                <o:OLEObject Type="Embed" ProgID="Equation.3" ShapeID="_x0000_i1062" DrawAspect="Content" ObjectID="_1713345032" r:id="rId9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:rsidRPr="003446D6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  <w:tc>
          <w:tcPr>
            <w:tcW w:w="3827" w:type="dxa"/>
          </w:tcPr>
          <w:p w14:paraId="7541746B" w14:textId="77777777" w:rsidR="00CD4989" w:rsidRPr="003446D6" w:rsidRDefault="00CD4989" w:rsidP="00CD4989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8CA72AF" w14:textId="4C21F231" w:rsidR="00354970" w:rsidRPr="003446D6" w:rsidRDefault="00CD4989" w:rsidP="00354970">
            <w:pPr>
              <w:rPr>
                <w:iCs/>
              </w:rPr>
            </w:pPr>
            <w:r w:rsidRPr="003446D6">
              <w:rPr>
                <w:iCs/>
              </w:rPr>
              <w:t>по разделу</w:t>
            </w:r>
            <w:r w:rsidR="00354970" w:rsidRPr="003446D6">
              <w:rPr>
                <w:iCs/>
              </w:rPr>
              <w:t xml:space="preserve"> 4 </w:t>
            </w:r>
            <w:r w:rsidRPr="003446D6">
              <w:rPr>
                <w:iCs/>
              </w:rPr>
              <w:t xml:space="preserve"> </w:t>
            </w:r>
            <w:r w:rsidR="00354970" w:rsidRPr="003446D6">
              <w:rPr>
                <w:iCs/>
              </w:rPr>
              <w:t>«Дифференциальное исчисление функций одной переменной»</w:t>
            </w:r>
          </w:p>
          <w:p w14:paraId="6B1C123D" w14:textId="599E5D91" w:rsidR="00CD4989" w:rsidRPr="003446D6" w:rsidRDefault="00CD4989" w:rsidP="00CD4989">
            <w:pPr>
              <w:rPr>
                <w:iCs/>
              </w:rPr>
            </w:pPr>
          </w:p>
          <w:p w14:paraId="124F8B67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7B328C68" w14:textId="77777777" w:rsidR="00141185" w:rsidRPr="003446D6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iCs/>
                <w:sz w:val="22"/>
                <w:szCs w:val="22"/>
              </w:rPr>
            </w:pPr>
            <w:r w:rsidRPr="003446D6">
              <w:rPr>
                <w:rFonts w:eastAsiaTheme="minorEastAsia"/>
                <w:iCs/>
                <w:sz w:val="22"/>
                <w:szCs w:val="22"/>
              </w:rPr>
              <w:t>Вариант 1</w:t>
            </w:r>
          </w:p>
          <w:p w14:paraId="5D415FD9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 xml:space="preserve">Задача 1. </w:t>
            </w:r>
            <w:r w:rsidRPr="003446D6">
              <w:rPr>
                <w:rFonts w:eastAsiaTheme="minorEastAsia"/>
                <w:sz w:val="22"/>
                <w:szCs w:val="22"/>
              </w:rPr>
              <w:t>Найти производные функций:</w:t>
            </w:r>
          </w:p>
          <w:p w14:paraId="30070198" w14:textId="761DA7CE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>Задача 2. Найти предел, используя правило Лопиталя:</w:t>
            </w:r>
          </w:p>
          <w:p w14:paraId="5C57EE58" w14:textId="14BC5873" w:rsidR="00141185" w:rsidRPr="003446D6" w:rsidRDefault="000F1EEF" w:rsidP="00141185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>Задача 3. Вычислить производную</w:t>
            </w:r>
          </w:p>
          <w:p w14:paraId="4DE52350" w14:textId="2D73200A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3446D6" w:rsidRDefault="00141185" w:rsidP="00141185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ариант 2.</w:t>
            </w:r>
          </w:p>
          <w:p w14:paraId="12BE93D8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1. Найти производные функций:</w:t>
            </w:r>
          </w:p>
          <w:p w14:paraId="343A85C2" w14:textId="0F120BDD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2. Найти предел, используя правило Лопиталя:</w:t>
            </w:r>
          </w:p>
          <w:p w14:paraId="229EE830" w14:textId="404A2439" w:rsidR="00141185" w:rsidRPr="003446D6" w:rsidRDefault="000F1EEF" w:rsidP="00141185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3. Вычислить производную</w:t>
            </w:r>
          </w:p>
          <w:p w14:paraId="10A3AC3D" w14:textId="567A0296" w:rsidR="00CD4989" w:rsidRPr="003446D6" w:rsidRDefault="003446D6" w:rsidP="00141185">
            <w:pPr>
              <w:jc w:val="center"/>
              <w:rPr>
                <w:iCs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:rsidRPr="003446D6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3446D6" w:rsidRDefault="00CD4989" w:rsidP="00D64E13">
            <w:pPr>
              <w:rPr>
                <w:iCs/>
              </w:rPr>
            </w:pPr>
          </w:p>
        </w:tc>
        <w:tc>
          <w:tcPr>
            <w:tcW w:w="3827" w:type="dxa"/>
          </w:tcPr>
          <w:p w14:paraId="33D28CDE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2F7302BB" w14:textId="77777777" w:rsidR="00CD4989" w:rsidRPr="003446D6" w:rsidRDefault="00CD4989" w:rsidP="0004704B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CD4989" w:rsidRPr="003446D6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3827" w:type="dxa"/>
          </w:tcPr>
          <w:p w14:paraId="038BA54C" w14:textId="77777777" w:rsidR="00CD4989" w:rsidRPr="003446D6" w:rsidRDefault="00CD4989" w:rsidP="00CD4989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0EE1BF5" w14:textId="5368C764" w:rsidR="00354970" w:rsidRPr="003446D6" w:rsidRDefault="00CD4989" w:rsidP="00354970">
            <w:pPr>
              <w:rPr>
                <w:iCs/>
              </w:rPr>
            </w:pPr>
            <w:r w:rsidRPr="003446D6">
              <w:rPr>
                <w:iCs/>
              </w:rPr>
              <w:t>по разделу</w:t>
            </w:r>
            <w:r w:rsidR="00354970" w:rsidRPr="003446D6">
              <w:rPr>
                <w:iCs/>
              </w:rPr>
              <w:t xml:space="preserve"> 5</w:t>
            </w:r>
            <w:r w:rsidRPr="003446D6">
              <w:rPr>
                <w:iCs/>
              </w:rPr>
              <w:t xml:space="preserve"> </w:t>
            </w:r>
            <w:r w:rsidR="00354970" w:rsidRPr="003446D6">
              <w:rPr>
                <w:iCs/>
              </w:rPr>
              <w:t>«Дифференциальное исчисление функций многих переменных»</w:t>
            </w:r>
          </w:p>
          <w:p w14:paraId="1F510251" w14:textId="69B35A39" w:rsidR="00CD4989" w:rsidRPr="003446D6" w:rsidRDefault="00CD4989" w:rsidP="00CD4989">
            <w:pPr>
              <w:rPr>
                <w:iCs/>
              </w:rPr>
            </w:pPr>
          </w:p>
          <w:p w14:paraId="5B6E9F71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0364B83F" w14:textId="77777777" w:rsidR="003A204E" w:rsidRPr="003446D6" w:rsidRDefault="003A204E" w:rsidP="003A204E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>Вариант №1</w:t>
            </w:r>
          </w:p>
          <w:p w14:paraId="49FCF95D" w14:textId="703B5B41" w:rsidR="003A204E" w:rsidRPr="003446D6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3446D6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экстремумы функции </w:t>
            </w:r>
            <w:r w:rsidRPr="003446D6">
              <w:rPr>
                <w:iCs/>
                <w:position w:val="-3"/>
              </w:rPr>
              <w:object w:dxaOrig="2326" w:dyaOrig="302" w14:anchorId="5F63B38B">
                <v:shape id="_x0000_i1063" type="#_x0000_t75" style="width:115.5pt;height:14.25pt" o:ole="" filled="t">
                  <v:fill color2="black"/>
                  <v:imagedata r:id="rId92" o:title=""/>
                </v:shape>
                <o:OLEObject Type="Embed" ProgID="Equation.3" ShapeID="_x0000_i1063" DrawAspect="Content" ObjectID="_1713345033" r:id="rId93"/>
              </w:object>
            </w:r>
          </w:p>
          <w:p w14:paraId="1329CF45" w14:textId="77777777" w:rsidR="003A204E" w:rsidRPr="003446D6" w:rsidRDefault="003A204E" w:rsidP="003A204E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>Вариант №2</w:t>
            </w:r>
          </w:p>
          <w:p w14:paraId="4601494E" w14:textId="1F69F3FB" w:rsidR="003A204E" w:rsidRPr="003446D6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3446D6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экстремумы функции </w:t>
            </w:r>
            <w:r w:rsidRPr="003446D6">
              <w:rPr>
                <w:iCs/>
                <w:position w:val="-3"/>
                <w:sz w:val="24"/>
                <w:szCs w:val="24"/>
              </w:rPr>
              <w:object w:dxaOrig="2449" w:dyaOrig="302" w14:anchorId="0EEBB3FD">
                <v:shape id="_x0000_i1064" type="#_x0000_t75" style="width:122.25pt;height:14.25pt" o:ole="" filled="t">
                  <v:fill color2="black"/>
                  <v:imagedata r:id="rId94" o:title=""/>
                </v:shape>
                <o:OLEObject Type="Embed" ProgID="Equation.3" ShapeID="_x0000_i1064" DrawAspect="Content" ObjectID="_1713345034" r:id="rId95"/>
              </w:object>
            </w:r>
          </w:p>
          <w:p w14:paraId="3DE79A34" w14:textId="77777777" w:rsidR="00CD4989" w:rsidRPr="003446D6" w:rsidRDefault="00CD4989" w:rsidP="003A204E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</w:tc>
      </w:tr>
      <w:tr w:rsidR="00A55483" w:rsidRPr="003446D6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3446D6" w:rsidRDefault="00332DFD" w:rsidP="00DC1095">
            <w:pPr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  <w:tc>
          <w:tcPr>
            <w:tcW w:w="3827" w:type="dxa"/>
          </w:tcPr>
          <w:p w14:paraId="6BBC81FB" w14:textId="77777777" w:rsidR="0004704B" w:rsidRPr="003446D6" w:rsidRDefault="0004704B" w:rsidP="0004704B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9D35A05" w14:textId="26341C79" w:rsidR="0004704B" w:rsidRPr="003446D6" w:rsidRDefault="0004704B" w:rsidP="0004704B">
            <w:pPr>
              <w:rPr>
                <w:iCs/>
              </w:rPr>
            </w:pPr>
            <w:r w:rsidRPr="003446D6">
              <w:rPr>
                <w:iCs/>
              </w:rPr>
              <w:t>по разделу 6</w:t>
            </w:r>
          </w:p>
          <w:p w14:paraId="6DC027F9" w14:textId="7F89FD04" w:rsidR="00DF1426" w:rsidRPr="003446D6" w:rsidRDefault="00DF1426" w:rsidP="00DC1095">
            <w:pPr>
              <w:rPr>
                <w:iCs/>
              </w:rPr>
            </w:pPr>
          </w:p>
        </w:tc>
        <w:tc>
          <w:tcPr>
            <w:tcW w:w="9723" w:type="dxa"/>
          </w:tcPr>
          <w:p w14:paraId="59CFE3E2" w14:textId="77777777" w:rsidR="0004704B" w:rsidRPr="003446D6" w:rsidRDefault="0004704B" w:rsidP="0004704B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17664173" w14:textId="202E22ED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>1. Объясните свойство аддитивности интеграла по отрезку</w:t>
            </w:r>
          </w:p>
          <w:p w14:paraId="48E9A547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65" type="#_x0000_t75" style="width:64.5pt;height:28.5pt" o:ole="">
                  <v:imagedata r:id="rId96" o:title=""/>
                </v:shape>
                <o:OLEObject Type="Embed" ProgID="Equation.3" ShapeID="_x0000_i1065" DrawAspect="Content" ObjectID="_1713345035" r:id="rId9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3446D6" w:rsidRDefault="000F1EEF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object w:dxaOrig="1440" w:dyaOrig="1440" w14:anchorId="4D7FECB4">
                <v:shape id="_x0000_s1026" type="#_x0000_t75" style="position:absolute;left:0;text-align:left;margin-left:352.35pt;margin-top:44.4pt;width:140.85pt;height:89.6pt;z-index:251660288;mso-wrap-distance-left:0;mso-wrap-distance-right:0">
                  <v:imagedata r:id="rId98" o:title=""/>
                  <w10:wrap type="square"/>
                </v:shape>
                <o:OLEObject Type="Embed" ProgID="Word.Picture.8" ShapeID="_x0000_s1026" DrawAspect="Content" ObjectID="_1713345076" r:id="rId99"/>
              </w:object>
            </w:r>
            <w:r w:rsidR="0004704B" w:rsidRPr="003446D6">
              <w:rPr>
                <w:iCs/>
                <w:sz w:val="24"/>
                <w:szCs w:val="24"/>
              </w:rPr>
              <w:t>3.</w: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67" type="#_x0000_t75" style="width:28.5pt;height:14.25pt" o:ole="">
                  <v:imagedata r:id="rId100" o:title=""/>
                </v:shape>
                <o:OLEObject Type="Embed" ProgID="Equation.3" ShapeID="_x0000_i1067" DrawAspect="Content" ObjectID="_1713345036" r:id="rId101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 нечетная и 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68" type="#_x0000_t75" style="width:43.5pt;height:14.25pt" o:ole="">
                  <v:imagedata r:id="rId102" o:title=""/>
                </v:shape>
                <o:OLEObject Type="Embed" ProgID="Equation.3" ShapeID="_x0000_i1068" DrawAspect="Content" ObjectID="_1713345037" r:id="rId103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69" type="#_x0000_t75" style="width:28.5pt;height:14.25pt" o:ole="">
                  <v:imagedata r:id="rId104" o:title=""/>
                </v:shape>
                <o:OLEObject Type="Embed" ProgID="Equation.3" ShapeID="_x0000_i1069" DrawAspect="Content" ObjectID="_1713345038" r:id="rId105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="0004704B"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0" type="#_x0000_t75" style="width:43.5pt;height:36pt" o:ole="">
                  <v:imagedata r:id="rId106" o:title=""/>
                </v:shape>
                <o:OLEObject Type="Embed" ProgID="Equation.3" ShapeID="_x0000_i1070" DrawAspect="Content" ObjectID="_1713345039" r:id="rId107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3446D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69232B78">
                <v:shape id="_x0000_i1071" type="#_x0000_t75" style="width:43.5pt;height:36pt" o:ole="">
                  <v:imagedata r:id="rId108" o:title=""/>
                </v:shape>
                <o:OLEObject Type="Embed" ProgID="Equation.3" ShapeID="_x0000_i1071" DrawAspect="Content" ObjectID="_1713345040" r:id="rId109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2B736498" w14:textId="77777777" w:rsidR="0004704B" w:rsidRPr="003446D6" w:rsidRDefault="0004704B" w:rsidP="0004704B">
            <w:pPr>
              <w:ind w:firstLine="708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2" type="#_x0000_t75" style="width:36pt;height:21.75pt" o:ole="">
                  <v:imagedata r:id="rId110" o:title=""/>
                </v:shape>
                <o:OLEObject Type="Embed" ProgID="Equation.3" ShapeID="_x0000_i1072" DrawAspect="Content" ObjectID="_1713345041" r:id="rId11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а…</w:t>
            </w:r>
          </w:p>
          <w:p w14:paraId="04E6F403" w14:textId="77777777" w:rsidR="0004704B" w:rsidRPr="003446D6" w:rsidRDefault="0004704B" w:rsidP="0004704B">
            <w:pPr>
              <w:ind w:firstLine="709"/>
              <w:rPr>
                <w:iCs/>
                <w:sz w:val="24"/>
                <w:szCs w:val="24"/>
              </w:rPr>
            </w:pPr>
          </w:p>
          <w:p w14:paraId="2B2BD3EF" w14:textId="77777777" w:rsidR="0004704B" w:rsidRPr="003446D6" w:rsidRDefault="0004704B" w:rsidP="0004704B">
            <w:pPr>
              <w:jc w:val="center"/>
              <w:rPr>
                <w:iCs/>
                <w:sz w:val="24"/>
                <w:szCs w:val="24"/>
              </w:rPr>
            </w:pPr>
          </w:p>
          <w:p w14:paraId="4B6E3E2E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5F545A0E" w14:textId="50A3ABEC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sz w:val="24"/>
                <w:szCs w:val="24"/>
              </w:rPr>
            </w:pPr>
            <w:bookmarkStart w:id="19" w:name="_Hlk92648103"/>
            <w:r w:rsidRPr="003446D6">
              <w:rPr>
                <w:iCs/>
                <w:sz w:val="24"/>
                <w:szCs w:val="24"/>
              </w:rPr>
              <w:t>1.</w:t>
            </w:r>
            <w:r w:rsidR="00CD4989" w:rsidRPr="003446D6">
              <w:rPr>
                <w:iCs/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3" type="#_x0000_t75" style="width:64.5pt;height:28.5pt" o:ole="">
                  <v:imagedata r:id="rId112" o:title=""/>
                </v:shape>
                <o:OLEObject Type="Embed" ProgID="Equation.3" ShapeID="_x0000_i1073" DrawAspect="Content" ObjectID="_1713345042" r:id="rId11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74" type="#_x0000_t75" style="width:28.5pt;height:14.25pt" o:ole="">
                  <v:imagedata r:id="rId114" o:title=""/>
                </v:shape>
                <o:OLEObject Type="Embed" ProgID="Equation.3" ShapeID="_x0000_i1074" DrawAspect="Content" ObjectID="_1713345043" r:id="rId11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 четная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75" type="#_x0000_t75" style="width:43.5pt;height:14.25pt" o:ole="">
                  <v:imagedata r:id="rId116" o:title=""/>
                </v:shape>
                <o:OLEObject Type="Embed" ProgID="Equation.3" ShapeID="_x0000_i1075" DrawAspect="Content" ObjectID="_1713345044" r:id="rId11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76" type="#_x0000_t75" style="width:28.5pt;height:14.25pt" o:ole="">
                  <v:imagedata r:id="rId118" o:title=""/>
                </v:shape>
                <o:OLEObject Type="Embed" ProgID="Equation.3" ShapeID="_x0000_i1076" DrawAspect="Content" ObjectID="_1713345045" r:id="rId11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77" type="#_x0000_t75" style="width:43.5pt;height:36pt" o:ole="">
                  <v:imagedata r:id="rId120" o:title=""/>
                </v:shape>
                <o:OLEObject Type="Embed" ProgID="Equation.3" ShapeID="_x0000_i1077" DrawAspect="Content" ObjectID="_1713345046" r:id="rId12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3446D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6FB3E24A">
                <v:shape id="_x0000_i1078" type="#_x0000_t75" style="width:43.5pt;height:36pt" o:ole="">
                  <v:imagedata r:id="rId122" o:title=""/>
                </v:shape>
                <o:OLEObject Type="Embed" ProgID="Equation.3" ShapeID="_x0000_i1078" DrawAspect="Content" ObjectID="_1713345047" r:id="rId123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5A2673C9" w14:textId="30EAFEEA" w:rsidR="0004704B" w:rsidRPr="003446D6" w:rsidRDefault="0004704B" w:rsidP="0004704B">
            <w:pPr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79" type="#_x0000_t75" style="width:36pt;height:21.75pt" o:ole="">
                  <v:imagedata r:id="rId124" o:title=""/>
                </v:shape>
                <o:OLEObject Type="Embed" ProgID="Equation.3" ShapeID="_x0000_i1079" DrawAspect="Content" ObjectID="_1713345048" r:id="rId12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42422276" w:rsidR="0004704B" w:rsidRPr="003446D6" w:rsidRDefault="000F1EEF" w:rsidP="0004704B">
            <w:pPr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object w:dxaOrig="1440" w:dyaOrig="1440" w14:anchorId="3FA8815E">
                <v:shape id="_x0000_s1027" type="#_x0000_t75" style="position:absolute;left:0;text-align:left;margin-left:38.1pt;margin-top:74.9pt;width:123.8pt;height:89.6pt;z-index:251661312;mso-wrap-distance-left:0;mso-wrap-distance-right:0;mso-position-vertical-relative:page">
                  <v:imagedata r:id="rId126" o:title=""/>
                  <w10:wrap type="square" anchory="page"/>
                </v:shape>
                <o:OLEObject Type="Embed" ProgID="Word.Picture.8" ShapeID="_x0000_s1027" DrawAspect="Content" ObjectID="_1713345077" r:id="rId127"/>
              </w:object>
            </w:r>
          </w:p>
          <w:p w14:paraId="568B203C" w14:textId="77777777" w:rsidR="0004704B" w:rsidRPr="003446D6" w:rsidRDefault="0004704B" w:rsidP="0004704B">
            <w:pPr>
              <w:jc w:val="center"/>
              <w:rPr>
                <w:iCs/>
                <w:sz w:val="24"/>
                <w:szCs w:val="24"/>
              </w:rPr>
            </w:pPr>
          </w:p>
          <w:bookmarkEnd w:id="19"/>
          <w:p w14:paraId="7FCA66D3" w14:textId="6A334F8E" w:rsidR="00DF1426" w:rsidRPr="003446D6" w:rsidRDefault="00DF1426" w:rsidP="00DF1426">
            <w:pPr>
              <w:jc w:val="both"/>
              <w:rPr>
                <w:iCs/>
              </w:rPr>
            </w:pPr>
          </w:p>
        </w:tc>
      </w:tr>
      <w:tr w:rsidR="00354970" w:rsidRPr="003446D6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77777777" w:rsidR="00354970" w:rsidRPr="003446D6" w:rsidRDefault="00354970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5AC9BD40" w14:textId="77777777" w:rsidR="00E3698A" w:rsidRPr="003446D6" w:rsidRDefault="00E3698A" w:rsidP="00E3698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86E16F2" w14:textId="3489FE35" w:rsidR="00E3698A" w:rsidRPr="003446D6" w:rsidRDefault="00E3698A" w:rsidP="00E3698A">
            <w:pPr>
              <w:rPr>
                <w:iCs/>
              </w:rPr>
            </w:pPr>
            <w:r w:rsidRPr="003446D6">
              <w:rPr>
                <w:iCs/>
              </w:rPr>
              <w:t>по разделу 7</w:t>
            </w:r>
          </w:p>
          <w:p w14:paraId="43CCE467" w14:textId="77777777" w:rsidR="00354970" w:rsidRPr="003446D6" w:rsidRDefault="00354970" w:rsidP="0004704B">
            <w:pPr>
              <w:rPr>
                <w:iCs/>
              </w:rPr>
            </w:pPr>
          </w:p>
        </w:tc>
        <w:tc>
          <w:tcPr>
            <w:tcW w:w="9723" w:type="dxa"/>
          </w:tcPr>
          <w:p w14:paraId="07C76DD3" w14:textId="77777777" w:rsidR="00354970" w:rsidRPr="003446D6" w:rsidRDefault="00E3698A" w:rsidP="00A236F3">
            <w:pPr>
              <w:shd w:val="clear" w:color="auto" w:fill="FFFFFF"/>
              <w:rPr>
                <w:iCs/>
                <w:sz w:val="24"/>
                <w:szCs w:val="24"/>
              </w:rPr>
            </w:pPr>
            <w:bookmarkStart w:id="20" w:name="_Hlk92651833"/>
            <w:r w:rsidRPr="003446D6">
              <w:rPr>
                <w:iCs/>
                <w:sz w:val="24"/>
                <w:szCs w:val="24"/>
              </w:rPr>
              <w:t xml:space="preserve">Вариант 1. </w:t>
            </w:r>
          </w:p>
          <w:p w14:paraId="1447B65D" w14:textId="1E4B9DB6" w:rsidR="00D32674" w:rsidRPr="003446D6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12064BD6" w14:textId="29477B07" w:rsidR="00A236F3" w:rsidRPr="003446D6" w:rsidRDefault="00A236F3" w:rsidP="00D32674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5F91555D" w:rsidR="00D32674" w:rsidRPr="003446D6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Pr="003446D6" w:rsidRDefault="00D32674" w:rsidP="00D32674">
            <w:p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.</w:t>
            </w:r>
          </w:p>
          <w:p w14:paraId="2CF49CC3" w14:textId="63924F0D" w:rsidR="00D32674" w:rsidRPr="003446D6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3F2EB47D" w14:textId="122DB10D" w:rsidR="00D32674" w:rsidRPr="003446D6" w:rsidRDefault="00D32674" w:rsidP="00D32674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433013C6" w:rsidR="00D32674" w:rsidRPr="003446D6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20"/>
          <w:p w14:paraId="2663153E" w14:textId="08B8785D" w:rsidR="00D32674" w:rsidRPr="003446D6" w:rsidRDefault="00D32674" w:rsidP="00D32674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141185" w:rsidRPr="003446D6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77777777" w:rsidR="00141185" w:rsidRPr="003446D6" w:rsidRDefault="00141185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1F74B44B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5B3554B8" w14:textId="2547A721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по разделу 8</w:t>
            </w:r>
          </w:p>
          <w:p w14:paraId="5F860733" w14:textId="77777777" w:rsidR="00141185" w:rsidRPr="003446D6" w:rsidRDefault="00141185" w:rsidP="0004704B">
            <w:pPr>
              <w:rPr>
                <w:iCs/>
              </w:rPr>
            </w:pPr>
          </w:p>
        </w:tc>
        <w:tc>
          <w:tcPr>
            <w:tcW w:w="9723" w:type="dxa"/>
          </w:tcPr>
          <w:p w14:paraId="14597781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Вариант 1</w:t>
            </w:r>
          </w:p>
          <w:p w14:paraId="474A5266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0947F849" w14:textId="15AD9ABB" w:rsidR="00141185" w:rsidRPr="003446D6" w:rsidRDefault="000F1EEF" w:rsidP="00141185">
            <w:pPr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6ADC7D0E" w14:textId="10F62DDB" w:rsidR="00141185" w:rsidRPr="003446D6" w:rsidRDefault="003446D6" w:rsidP="00141185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x⋅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27B662E5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3. Решить линейное уравнение </w:t>
            </w:r>
          </w:p>
          <w:p w14:paraId="1AFCB8BF" w14:textId="77CB5B8B" w:rsidR="00141185" w:rsidRPr="003446D6" w:rsidRDefault="000F1EEF" w:rsidP="00141185">
            <w:pPr>
              <w:ind w:left="357"/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279E5217" w14:textId="5097BA59" w:rsidR="00141185" w:rsidRPr="003446D6" w:rsidRDefault="000F1EEF" w:rsidP="00141185">
            <w:pPr>
              <w:ind w:left="357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Вариант 2</w:t>
            </w:r>
          </w:p>
          <w:p w14:paraId="01F04997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7A43CAA4" w14:textId="7C258DDA" w:rsidR="00141185" w:rsidRPr="003446D6" w:rsidRDefault="000F1EEF" w:rsidP="00141185">
            <w:pPr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4E0FF61F" w14:textId="47ACB8DF" w:rsidR="00141185" w:rsidRPr="003446D6" w:rsidRDefault="003446D6" w:rsidP="00141185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3. Решить линейное уравнение</w:t>
            </w:r>
            <w:r w:rsidRPr="003446D6">
              <w:rPr>
                <w:iCs/>
                <w:lang w:val="en-US"/>
              </w:rPr>
              <w:t>:</w:t>
            </w:r>
          </w:p>
          <w:p w14:paraId="24DC7218" w14:textId="228542CF" w:rsidR="00141185" w:rsidRPr="003446D6" w:rsidRDefault="003446D6" w:rsidP="00141185">
            <w:pPr>
              <w:ind w:left="357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33CF1E0C" w14:textId="383F55F4" w:rsidR="00141185" w:rsidRPr="003446D6" w:rsidRDefault="000F1EEF" w:rsidP="00141185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:rsidRPr="003446D6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7777777" w:rsidR="00141185" w:rsidRPr="003446D6" w:rsidRDefault="00141185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3378998A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4A72477" w14:textId="1BB67E72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по разделу 9</w:t>
            </w:r>
          </w:p>
          <w:p w14:paraId="312CD701" w14:textId="77777777" w:rsidR="00141185" w:rsidRPr="003446D6" w:rsidRDefault="00141185" w:rsidP="00141185">
            <w:pPr>
              <w:rPr>
                <w:iCs/>
              </w:rPr>
            </w:pPr>
          </w:p>
        </w:tc>
        <w:tc>
          <w:tcPr>
            <w:tcW w:w="9723" w:type="dxa"/>
          </w:tcPr>
          <w:p w14:paraId="5D10AC2B" w14:textId="77777777" w:rsidR="00141185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1.</w:t>
            </w:r>
          </w:p>
          <w:p w14:paraId="05F1498C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w:r w:rsidRPr="003446D6">
              <w:rPr>
                <w:iCs/>
                <w:position w:val="-38"/>
              </w:rPr>
              <w:object w:dxaOrig="1020" w:dyaOrig="900" w14:anchorId="4C7AD47D">
                <v:shape id="_x0000_i1081" type="#_x0000_t75" style="width:50.25pt;height:43.5pt" o:ole="">
                  <v:imagedata r:id="rId128" o:title=""/>
                </v:shape>
                <o:OLEObject Type="Embed" ProgID="Equation.DSMT4" ShapeID="_x0000_i1081" DrawAspect="Content" ObjectID="_1713345049" r:id="rId129"/>
              </w:object>
            </w:r>
            <w:r w:rsidRPr="003446D6">
              <w:rPr>
                <w:iCs/>
              </w:rPr>
              <w:t>.</w:t>
            </w:r>
          </w:p>
          <w:p w14:paraId="6DC57F67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2. Разложить в ряд Маклорена функцию </w:t>
            </w:r>
            <w:r w:rsidRPr="003446D6">
              <w:rPr>
                <w:iCs/>
                <w:sz w:val="28"/>
                <w:szCs w:val="28"/>
              </w:rPr>
              <w:t>y= ln( 4+x</w:t>
            </w:r>
            <w:r w:rsidRPr="003446D6">
              <w:rPr>
                <w:iCs/>
              </w:rPr>
              <w:t>).</w:t>
            </w:r>
          </w:p>
          <w:p w14:paraId="741EF8E4" w14:textId="0D2E24AD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x</m:t>
              </m:r>
            </m:oMath>
            <w:r w:rsidRPr="003446D6">
              <w:rPr>
                <w:iCs/>
              </w:rPr>
              <w:t xml:space="preserve"> в ряд Фурье на  отрез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  <w:p w14:paraId="0B2ED791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</w:p>
          <w:p w14:paraId="0AD3747D" w14:textId="5DBBA32B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2.</w:t>
            </w:r>
          </w:p>
          <w:p w14:paraId="6D288B04" w14:textId="03843420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m:oMath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den>
                  </m:f>
                </m:e>
              </m:nary>
            </m:oMath>
            <w:r w:rsidRPr="003446D6">
              <w:rPr>
                <w:iCs/>
              </w:rPr>
              <w:t>.</w:t>
            </w:r>
          </w:p>
          <w:p w14:paraId="476A0DB7" w14:textId="1B31860E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2. Разложить в ряд Маклорена функцию </w:t>
            </w:r>
            <w:r w:rsidRPr="003446D6">
              <w:rPr>
                <w:iCs/>
                <w:sz w:val="28"/>
                <w:szCs w:val="28"/>
              </w:rPr>
              <w:t xml:space="preserve">y=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ⅇ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</m:sup>
              </m:sSup>
            </m:oMath>
          </w:p>
          <w:p w14:paraId="20410FAA" w14:textId="141906FB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</m:oMath>
            <w:r w:rsidRPr="003446D6">
              <w:rPr>
                <w:iCs/>
              </w:rPr>
              <w:t xml:space="preserve"> в ряд Фурье на  отрез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</w:tc>
      </w:tr>
    </w:tbl>
    <w:p w14:paraId="24304BC1" w14:textId="77777777" w:rsidR="0036408D" w:rsidRPr="003446D6" w:rsidRDefault="0036408D" w:rsidP="000872FD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2F0902CD" w14:textId="77777777" w:rsidR="0036408D" w:rsidRPr="003446D6" w:rsidRDefault="0036408D" w:rsidP="000872FD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74F7F2DC" w14:textId="49819FDB" w:rsidR="009D5862" w:rsidRPr="003446D6" w:rsidRDefault="009D5862" w:rsidP="00884B55">
      <w:pPr>
        <w:pStyle w:val="2"/>
        <w:numPr>
          <w:ilvl w:val="1"/>
          <w:numId w:val="36"/>
        </w:numPr>
      </w:pPr>
      <w:bookmarkStart w:id="21" w:name="_Hlk92968287"/>
      <w:r w:rsidRPr="003446D6"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446D6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43D93B84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 xml:space="preserve">Наименование оценочного средства </w:t>
            </w:r>
            <w:r w:rsidRPr="003446D6">
              <w:rPr>
                <w:b/>
                <w:iCs/>
                <w:spacing w:val="-2"/>
                <w:lang w:val="ru-RU"/>
              </w:rPr>
              <w:t xml:space="preserve">(контрольно-оценочного </w:t>
            </w:r>
            <w:r w:rsidRPr="003446D6">
              <w:rPr>
                <w:b/>
                <w:iCs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446D6" w:rsidRDefault="009D5862" w:rsidP="00375731">
            <w:pPr>
              <w:pStyle w:val="TableParagraph"/>
              <w:ind w:left="872"/>
              <w:rPr>
                <w:b/>
                <w:iCs/>
              </w:rPr>
            </w:pPr>
            <w:r w:rsidRPr="003446D6">
              <w:rPr>
                <w:b/>
                <w:iCs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07FE5A42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9D5862" w:rsidRPr="003446D6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446D6" w:rsidRDefault="009D5862" w:rsidP="00FC1AC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Pr="003446D6" w:rsidRDefault="009D5862" w:rsidP="00FE07E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446D6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0DABB538" w:rsidR="009D5862" w:rsidRPr="00EA4836" w:rsidRDefault="00EA4836" w:rsidP="00FC1ACA">
            <w:pPr>
              <w:pStyle w:val="TableParagraph"/>
              <w:spacing w:before="56"/>
              <w:ind w:left="109"/>
              <w:rPr>
                <w:iCs/>
                <w:lang w:val="ru-RU"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14:paraId="09BFC852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3446D6">
              <w:rPr>
                <w:iCs/>
                <w:spacing w:val="-4"/>
                <w:lang w:val="ru-RU"/>
              </w:rPr>
              <w:t xml:space="preserve">Обучающийся </w:t>
            </w:r>
            <w:r w:rsidRPr="003446D6">
              <w:rPr>
                <w:iCs/>
                <w:lang w:val="ru-RU"/>
              </w:rPr>
              <w:t>показал полный объем знаний, умений</w:t>
            </w:r>
            <w:r w:rsidRPr="003446D6">
              <w:rPr>
                <w:iCs/>
                <w:spacing w:val="-25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в освоении пройденных тем и применение их на</w:t>
            </w:r>
            <w:r w:rsidRPr="003446D6">
              <w:rPr>
                <w:iCs/>
                <w:spacing w:val="-4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Pr="003446D6" w:rsidRDefault="001D7152" w:rsidP="001D7152">
            <w:pPr>
              <w:pStyle w:val="TableParagraph"/>
              <w:tabs>
                <w:tab w:val="left" w:pos="317"/>
              </w:tabs>
              <w:rPr>
                <w:iCs/>
                <w:lang w:val="ru-RU"/>
              </w:rPr>
            </w:pPr>
          </w:p>
          <w:p w14:paraId="1D749622" w14:textId="33F4B13F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9-1</w:t>
            </w:r>
            <w:r w:rsidR="00EE580B">
              <w:rPr>
                <w:iCs/>
              </w:rPr>
              <w:t>0</w:t>
            </w:r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9D5862" w:rsidRPr="003446D6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0AA3A6AE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полностью,</w:t>
            </w:r>
            <w:r w:rsidRPr="003446D6">
              <w:rPr>
                <w:iCs/>
                <w:spacing w:val="-15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3446D6">
              <w:rPr>
                <w:iCs/>
                <w:spacing w:val="-8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9D5862" w:rsidRPr="003446D6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37B00ED9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Допущены более одной</w:t>
            </w:r>
            <w:r w:rsidRPr="003446D6">
              <w:rPr>
                <w:iCs/>
                <w:spacing w:val="-22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ошибки или более двух-трех</w:t>
            </w:r>
            <w:r w:rsidRPr="003446D6">
              <w:rPr>
                <w:iCs/>
                <w:spacing w:val="-20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9D5862" w:rsidRPr="003446D6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7E11DF32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не</w:t>
            </w:r>
            <w:r w:rsidRPr="003446D6">
              <w:rPr>
                <w:iCs/>
                <w:spacing w:val="-17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 xml:space="preserve">полностью. Допущены </w:t>
            </w:r>
            <w:r w:rsidRPr="003446D6">
              <w:rPr>
                <w:iCs/>
                <w:spacing w:val="-2"/>
                <w:lang w:val="ru-RU"/>
              </w:rPr>
              <w:t xml:space="preserve">грубые </w:t>
            </w:r>
            <w:r w:rsidRPr="003446D6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9D5862" w:rsidRPr="003446D6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5B0A3FD1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r w:rsidRPr="003446D6">
              <w:rPr>
                <w:iCs/>
              </w:rPr>
              <w:t>Работа не</w:t>
            </w:r>
            <w:r w:rsidRPr="003446D6">
              <w:rPr>
                <w:iCs/>
                <w:lang w:val="ru-RU"/>
              </w:rPr>
              <w:t xml:space="preserve"> </w:t>
            </w:r>
            <w:r w:rsidRPr="003446D6">
              <w:rPr>
                <w:iCs/>
                <w:spacing w:val="-1"/>
              </w:rPr>
              <w:t>выполнена</w:t>
            </w:r>
            <w:r w:rsidRPr="003446D6">
              <w:rPr>
                <w:iCs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3446D6" w:rsidRDefault="009D5862" w:rsidP="00FC1ACA">
            <w:pPr>
              <w:rPr>
                <w:iCs/>
              </w:rPr>
            </w:pPr>
          </w:p>
        </w:tc>
      </w:tr>
      <w:tr w:rsidR="009D5862" w:rsidRPr="003446D6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3446D6" w:rsidRDefault="009D5862" w:rsidP="008A3CD9">
            <w:pPr>
              <w:pStyle w:val="TableParagraph"/>
              <w:rPr>
                <w:iCs/>
              </w:rPr>
            </w:pPr>
            <w:r w:rsidRPr="003446D6">
              <w:rPr>
                <w:iCs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3446D6" w:rsidRDefault="009D5862" w:rsidP="00FC1ACA">
            <w:pPr>
              <w:pStyle w:val="TableParagraph"/>
              <w:rPr>
                <w:iCs/>
              </w:rPr>
            </w:pPr>
          </w:p>
        </w:tc>
        <w:tc>
          <w:tcPr>
            <w:tcW w:w="8080" w:type="dxa"/>
          </w:tcPr>
          <w:p w14:paraId="66665770" w14:textId="77777777" w:rsidR="009D5862" w:rsidRPr="003446D6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363C7A23" w:rsidR="009D5862" w:rsidRPr="003446D6" w:rsidRDefault="000C4005" w:rsidP="00FC1ACA">
            <w:pPr>
              <w:jc w:val="center"/>
              <w:rPr>
                <w:iCs/>
              </w:rPr>
            </w:pPr>
            <w:r>
              <w:rPr>
                <w:iCs/>
              </w:rPr>
              <w:t>9</w:t>
            </w:r>
            <w:r w:rsidR="009D5862" w:rsidRPr="003446D6">
              <w:rPr>
                <w:iCs/>
              </w:rPr>
              <w:t xml:space="preserve"> – 1</w:t>
            </w:r>
            <w:r>
              <w:rPr>
                <w:iCs/>
              </w:rPr>
              <w:t xml:space="preserve">0 </w:t>
            </w:r>
            <w:r w:rsidR="009D5862"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39F3454B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9D5862" w:rsidRPr="003446D6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3AFE1CAB" w14:textId="48699B82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3446D6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14:paraId="419E904E" w14:textId="4C1B30FB" w:rsidR="009D5862" w:rsidRPr="003446D6" w:rsidRDefault="000C4005" w:rsidP="00FC1ACA">
            <w:pPr>
              <w:jc w:val="center"/>
              <w:rPr>
                <w:iCs/>
              </w:rPr>
            </w:pPr>
            <w:r>
              <w:rPr>
                <w:iCs/>
              </w:rPr>
              <w:t>7</w:t>
            </w:r>
            <w:r w:rsidR="009D5862" w:rsidRPr="003446D6">
              <w:rPr>
                <w:iCs/>
              </w:rPr>
              <w:t xml:space="preserve"> – </w:t>
            </w:r>
            <w:r>
              <w:rPr>
                <w:iCs/>
              </w:rPr>
              <w:t>8</w:t>
            </w:r>
            <w:r w:rsidR="009D5862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7B12E569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9D5862" w:rsidRPr="003446D6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55CCA4E5" w14:textId="77777777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1FE3AB30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 xml:space="preserve">4 – </w:t>
            </w:r>
            <w:r w:rsidR="000C4005">
              <w:rPr>
                <w:iCs/>
              </w:rPr>
              <w:t>6</w:t>
            </w:r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498A30A1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9D5862" w:rsidRPr="003446D6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500F9866" w14:textId="77777777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</w:tbl>
    <w:bookmarkEnd w:id="21"/>
    <w:p w14:paraId="76901B2A" w14:textId="751E56BA" w:rsidR="00E705FF" w:rsidRPr="003446D6" w:rsidRDefault="00E705FF" w:rsidP="00884B55">
      <w:pPr>
        <w:pStyle w:val="2"/>
        <w:numPr>
          <w:ilvl w:val="1"/>
          <w:numId w:val="36"/>
        </w:numPr>
      </w:pPr>
      <w:r w:rsidRPr="003446D6">
        <w:t>Промежуточная аттестация</w:t>
      </w:r>
      <w:r w:rsidR="00D033FF" w:rsidRPr="003446D6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RPr="003446D6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3446D6" w:rsidRDefault="002C4687" w:rsidP="0009260A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Pr="003446D6" w:rsidRDefault="002C4687" w:rsidP="002C4687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391FF234" w14:textId="13D07739" w:rsidR="002C4687" w:rsidRPr="003446D6" w:rsidRDefault="002C4687" w:rsidP="002C4687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2C4687" w:rsidRPr="003446D6" w14:paraId="04DDBCC1" w14:textId="77777777" w:rsidTr="002C4687">
        <w:tc>
          <w:tcPr>
            <w:tcW w:w="3261" w:type="dxa"/>
          </w:tcPr>
          <w:p w14:paraId="4E8D0F88" w14:textId="75DCFC24" w:rsidR="007173C5" w:rsidRPr="003446D6" w:rsidRDefault="002C4687" w:rsidP="007173C5">
            <w:pPr>
              <w:jc w:val="both"/>
              <w:rPr>
                <w:iCs/>
              </w:rPr>
            </w:pPr>
            <w:r w:rsidRPr="003446D6">
              <w:rPr>
                <w:iCs/>
              </w:rPr>
              <w:t>Зачет</w:t>
            </w:r>
            <w:r w:rsidR="007173C5" w:rsidRPr="003446D6">
              <w:rPr>
                <w:iCs/>
              </w:rPr>
              <w:t xml:space="preserve"> в письменной</w:t>
            </w:r>
          </w:p>
          <w:p w14:paraId="1499A734" w14:textId="0B83957C" w:rsidR="002C4687" w:rsidRPr="003446D6" w:rsidRDefault="002C4687" w:rsidP="0009260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14:paraId="4503318B" w14:textId="77777777" w:rsidR="00927DF0" w:rsidRDefault="00927DF0" w:rsidP="00927DF0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1</w:t>
            </w:r>
          </w:p>
          <w:p w14:paraId="26907A4A" w14:textId="77777777" w:rsidR="00927DF0" w:rsidRPr="00005756" w:rsidRDefault="00927DF0" w:rsidP="00927DF0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3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0FB025BA" w14:textId="77777777" w:rsidR="00927DF0" w:rsidRPr="00005756" w:rsidRDefault="00927DF0" w:rsidP="00927DF0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333333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4</m:t>
                      </m:r>
                    </m:e>
                  </m:func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73A416ED" w14:textId="77777777" w:rsidR="00927DF0" w:rsidRPr="00005756" w:rsidRDefault="00927DF0" w:rsidP="00927DF0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2x-3y+1=0</m:t>
              </m:r>
            </m:oMath>
          </w:p>
          <w:p w14:paraId="79107170" w14:textId="77777777" w:rsidR="00927DF0" w:rsidRPr="00005756" w:rsidRDefault="00927DF0" w:rsidP="00927DF0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08356DD4" wp14:editId="04C317CA">
                  <wp:extent cx="714375" cy="200025"/>
                  <wp:effectExtent l="19050" t="0" r="952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1</w:t>
            </w:r>
          </w:p>
          <w:p w14:paraId="06DCD2E6" w14:textId="77777777" w:rsidR="00927DF0" w:rsidRDefault="00927DF0" w:rsidP="00927DF0">
            <w:pPr>
              <w:pStyle w:val="af0"/>
              <w:numPr>
                <w:ilvl w:val="0"/>
                <w:numId w:val="32"/>
              </w:numPr>
              <w:rPr>
                <w:rFonts w:eastAsia="Symbol"/>
                <w:sz w:val="24"/>
                <w:szCs w:val="24"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609362BF" w14:textId="77777777" w:rsidR="00927DF0" w:rsidRDefault="00927DF0" w:rsidP="00927DF0">
            <w:pPr>
              <w:pStyle w:val="af0"/>
              <w:rPr>
                <w:rFonts w:eastAsia="Symbol"/>
                <w:sz w:val="24"/>
                <w:szCs w:val="24"/>
              </w:rPr>
            </w:pPr>
          </w:p>
          <w:p w14:paraId="11402523" w14:textId="77777777" w:rsidR="00927DF0" w:rsidRDefault="00927DF0" w:rsidP="00927DF0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2</w:t>
            </w:r>
          </w:p>
          <w:p w14:paraId="64DD6AD5" w14:textId="77777777" w:rsidR="00927DF0" w:rsidRPr="00005756" w:rsidRDefault="00927DF0" w:rsidP="00927DF0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2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1D585349" w14:textId="77777777" w:rsidR="00927DF0" w:rsidRPr="00005756" w:rsidRDefault="00927DF0" w:rsidP="00927DF0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5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607FCC31" w14:textId="77777777" w:rsidR="00927DF0" w:rsidRPr="00005756" w:rsidRDefault="00927DF0" w:rsidP="00927DF0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4x-6y+1=0</m:t>
              </m:r>
            </m:oMath>
          </w:p>
          <w:p w14:paraId="21C9683E" w14:textId="77777777" w:rsidR="00927DF0" w:rsidRPr="00005756" w:rsidRDefault="00927DF0" w:rsidP="00927DF0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4B745595" wp14:editId="49040D9E">
                  <wp:extent cx="714375" cy="200025"/>
                  <wp:effectExtent l="19050" t="0" r="952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</w:t>
            </w:r>
            <w:r>
              <w:rPr>
                <w:i/>
                <w:iCs/>
                <w:color w:val="0000FF"/>
                <w:sz w:val="24"/>
                <w:szCs w:val="24"/>
              </w:rPr>
              <w:t>2</w:t>
            </w:r>
          </w:p>
          <w:p w14:paraId="46B0D057" w14:textId="77777777" w:rsidR="00927DF0" w:rsidRPr="003446D6" w:rsidRDefault="00927DF0" w:rsidP="00927DF0">
            <w:pPr>
              <w:jc w:val="both"/>
              <w:rPr>
                <w:iCs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1C47500B" w14:textId="77777777" w:rsidR="007173C5" w:rsidRPr="003446D6" w:rsidRDefault="007173C5" w:rsidP="007173C5">
            <w:pPr>
              <w:jc w:val="both"/>
              <w:rPr>
                <w:iCs/>
              </w:rPr>
            </w:pPr>
          </w:p>
          <w:p w14:paraId="5081210C" w14:textId="4C99D2F4" w:rsidR="002C4687" w:rsidRPr="003446D6" w:rsidRDefault="002C4687" w:rsidP="0009260A">
            <w:pPr>
              <w:jc w:val="both"/>
              <w:rPr>
                <w:iCs/>
              </w:rPr>
            </w:pPr>
          </w:p>
        </w:tc>
      </w:tr>
      <w:tr w:rsidR="002C4687" w:rsidRPr="003446D6" w14:paraId="0AD10270" w14:textId="77777777" w:rsidTr="002C4687">
        <w:tc>
          <w:tcPr>
            <w:tcW w:w="3261" w:type="dxa"/>
          </w:tcPr>
          <w:p w14:paraId="3858CBFD" w14:textId="21B134D3" w:rsidR="002C4687" w:rsidRPr="003446D6" w:rsidRDefault="00086DA1" w:rsidP="0009260A">
            <w:pPr>
              <w:jc w:val="both"/>
              <w:rPr>
                <w:iCs/>
              </w:rPr>
            </w:pPr>
            <w:r w:rsidRPr="003446D6">
              <w:rPr>
                <w:iCs/>
              </w:rPr>
              <w:t>Экзамен (в устной форме)</w:t>
            </w:r>
          </w:p>
        </w:tc>
        <w:tc>
          <w:tcPr>
            <w:tcW w:w="11340" w:type="dxa"/>
          </w:tcPr>
          <w:p w14:paraId="741AFA3B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радиус и интервал сходимости степенного ряда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3390" w:dyaOrig="900" w14:anchorId="730D0A90">
                <v:shape id="_x0000_i1082" type="#_x0000_t75" style="width:169.5pt;height:45pt" o:ole="">
                  <v:imagedata r:id="rId131" o:title=""/>
                </v:shape>
                <o:OLEObject Type="Embed" ProgID="Equation.DSMT4" ShapeID="_x0000_i1082" DrawAspect="Content" ObjectID="_1713345050" r:id="rId132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56E2C7C5" w14:textId="12440F68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Найти неопределенный интеграл:   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565B3B02">
                <v:shape id="_x0000_i1083" type="#_x0000_t75" style="width:147pt;height:41.25pt" o:ole="">
                  <v:imagedata r:id="rId133" o:title=""/>
                </v:shape>
                <o:OLEObject Type="Embed" ProgID="Equation.DSMT4" ShapeID="_x0000_i1083" DrawAspect="Content" ObjectID="_1713345051" r:id="rId134"/>
              </w:object>
            </w:r>
            <w:r w:rsidRPr="003446D6">
              <w:rPr>
                <w:iCs/>
                <w:sz w:val="24"/>
                <w:szCs w:val="24"/>
              </w:rPr>
              <w:t xml:space="preserve">;   </w:t>
            </w:r>
          </w:p>
          <w:p w14:paraId="5516BBA3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280" w:dyaOrig="1335" w14:anchorId="04F3AFF2">
                <v:shape id="_x0000_i1084" type="#_x0000_t75" style="width:114pt;height:66.75pt" o:ole="">
                  <v:imagedata r:id="rId135" o:title=""/>
                </v:shape>
                <o:OLEObject Type="Embed" ProgID="Equation.DSMT4" ShapeID="_x0000_i1084" DrawAspect="Content" ObjectID="_1713345052" r:id="rId136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    </w:t>
            </w:r>
          </w:p>
          <w:p w14:paraId="64294BB5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60" w:dyaOrig="620" w14:anchorId="13B17FD4">
                <v:shape id="_x0000_i1085" type="#_x0000_t75" style="width:108pt;height:30.75pt" o:ole="">
                  <v:imagedata r:id="rId137" o:title=""/>
                </v:shape>
                <o:OLEObject Type="Embed" ProgID="Equation.3" ShapeID="_x0000_i1085" DrawAspect="Content" ObjectID="_1713345053" r:id="rId138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1F4A4363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</w:p>
          <w:p w14:paraId="7F07DE44" w14:textId="77777777" w:rsidR="000704F1" w:rsidRPr="003446D6" w:rsidRDefault="000704F1" w:rsidP="000704F1">
            <w:pPr>
              <w:jc w:val="center"/>
              <w:rPr>
                <w:b/>
                <w:iCs/>
                <w:sz w:val="24"/>
                <w:szCs w:val="24"/>
              </w:rPr>
            </w:pPr>
          </w:p>
          <w:p w14:paraId="6BE6C479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673022A9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интеграл:      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855" w14:anchorId="1B81A23D">
                <v:shape id="_x0000_i1086" type="#_x0000_t75" style="width:90.75pt;height:42.75pt" o:ole="">
                  <v:imagedata r:id="rId139" o:title=""/>
                </v:shape>
                <o:OLEObject Type="Embed" ProgID="Equation.DSMT4" ShapeID="_x0000_i1086" DrawAspect="Content" ObjectID="_1713345054" r:id="rId140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DC0E604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020" w:dyaOrig="900" w14:anchorId="5739B6CE">
                <v:shape id="_x0000_i1087" type="#_x0000_t75" style="width:51pt;height:45pt" o:ole="">
                  <v:imagedata r:id="rId128" o:title=""/>
                </v:shape>
                <o:OLEObject Type="Embed" ProgID="Equation.DSMT4" ShapeID="_x0000_i1087" DrawAspect="Content" ObjectID="_1713345055" r:id="rId141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</w:t>
            </w:r>
          </w:p>
          <w:p w14:paraId="3C44DF6D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двойной интеграл от функци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155" w:dyaOrig="345" w14:anchorId="5C26E2F6">
                <v:shape id="_x0000_i1088" type="#_x0000_t75" style="width:57.75pt;height:17.25pt" o:ole="">
                  <v:imagedata r:id="rId142" o:title=""/>
                </v:shape>
                <o:OLEObject Type="Embed" ProgID="Equation.DSMT4" ShapeID="_x0000_i1088" DrawAspect="Content" ObjectID="_1713345056" r:id="rId143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00" w:dyaOrig="285" w14:anchorId="5ADDE74F">
                <v:shape id="_x0000_i1089" type="#_x0000_t75" style="width:15pt;height:14.25pt" o:ole="">
                  <v:imagedata r:id="rId144" o:title=""/>
                </v:shape>
                <o:OLEObject Type="Embed" ProgID="Equation.DSMT4" ShapeID="_x0000_i1089" DrawAspect="Content" ObjectID="_1713345057" r:id="rId145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3315" w:dyaOrig="420" w14:anchorId="0DFFA9C7">
                <v:shape id="_x0000_i1090" type="#_x0000_t75" style="width:165.75pt;height:21pt" o:ole="">
                  <v:imagedata r:id="rId146" o:title=""/>
                </v:shape>
                <o:OLEObject Type="Embed" ProgID="Equation.DSMT4" ShapeID="_x0000_i1090" DrawAspect="Content" ObjectID="_1713345058" r:id="rId147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393C2660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091" type="#_x0000_t75" style="width:114pt;height:18pt" o:ole="">
                  <v:imagedata r:id="rId148" o:title=""/>
                </v:shape>
                <o:OLEObject Type="Embed" ProgID="Equation.3" ShapeID="_x0000_i1091" DrawAspect="Content" ObjectID="_1713345059" r:id="rId149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5398F92E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Pr="003446D6" w:rsidRDefault="000704F1" w:rsidP="000704F1">
            <w:pPr>
              <w:spacing w:line="360" w:lineRule="auto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неопределенный интеграл:       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655" w:dyaOrig="735" w14:anchorId="1F932574">
                <v:shape id="_x0000_i1092" type="#_x0000_t75" style="width:132.75pt;height:36.75pt" o:ole="">
                  <v:imagedata r:id="rId150" o:title=""/>
                </v:shape>
                <o:OLEObject Type="Embed" ProgID="Equation.DSMT4" ShapeID="_x0000_i1092" DrawAspect="Content" ObjectID="_1713345060" r:id="rId151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6D9D19B9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275" w:dyaOrig="900" w14:anchorId="6B109BD2">
                <v:shape id="_x0000_i1093" type="#_x0000_t75" style="width:63.75pt;height:45pt" o:ole="">
                  <v:imagedata r:id="rId152" o:title=""/>
                </v:shape>
                <o:OLEObject Type="Embed" ProgID="Equation.DSMT4" ShapeID="_x0000_i1093" DrawAspect="Content" ObjectID="_1713345061" r:id="rId153"/>
              </w:object>
            </w:r>
            <w:r w:rsidRPr="003446D6">
              <w:rPr>
                <w:iCs/>
                <w:sz w:val="24"/>
                <w:szCs w:val="24"/>
              </w:rPr>
              <w:t xml:space="preserve"> расходится.</w:t>
            </w:r>
          </w:p>
          <w:p w14:paraId="3EF0D2C1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интервал сходимости ряда </w:t>
            </w:r>
            <w:r w:rsidRPr="003446D6">
              <w:rPr>
                <w:iCs/>
                <w:position w:val="-40"/>
                <w:sz w:val="24"/>
                <w:szCs w:val="24"/>
              </w:rPr>
              <w:object w:dxaOrig="2295" w:dyaOrig="945" w14:anchorId="7736A878">
                <v:shape id="_x0000_i1094" type="#_x0000_t75" style="width:114.75pt;height:47.25pt" o:ole="">
                  <v:imagedata r:id="rId154" o:title=""/>
                </v:shape>
                <o:OLEObject Type="Embed" ProgID="Equation.DSMT4" ShapeID="_x0000_i1094" DrawAspect="Content" ObjectID="_1713345062" r:id="rId155"/>
              </w:object>
            </w:r>
          </w:p>
          <w:p w14:paraId="37D21C64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095" type="#_x0000_t75" style="width:120pt;height:18pt" o:ole="">
                  <v:imagedata r:id="rId156" o:title=""/>
                </v:shape>
                <o:OLEObject Type="Embed" ProgID="Equation.3" ShapeID="_x0000_i1095" DrawAspect="Content" ObjectID="_1713345063" r:id="rId157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1297FFD9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</w:p>
          <w:p w14:paraId="6C3EE14D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78E2D24B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интеграл:   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795" w14:anchorId="5844D603">
                <v:shape id="_x0000_i1096" type="#_x0000_t75" style="width:90.75pt;height:39.75pt" o:ole="">
                  <v:imagedata r:id="rId158" o:title=""/>
                </v:shape>
                <o:OLEObject Type="Embed" ProgID="Equation.DSMT4" ShapeID="_x0000_i1096" DrawAspect="Content" ObjectID="_1713345064" r:id="rId159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CB90C1C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Д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310" w:dyaOrig="900" w14:anchorId="63D326E0">
                <v:shape id="_x0000_i1097" type="#_x0000_t75" style="width:115.5pt;height:45pt" o:ole="">
                  <v:imagedata r:id="rId160" o:title=""/>
                </v:shape>
                <o:OLEObject Type="Embed" ProgID="Equation.DSMT4" ShapeID="_x0000_i1097" DrawAspect="Content" ObjectID="_1713345065" r:id="rId161"/>
              </w:object>
            </w:r>
            <w:r w:rsidRPr="003446D6">
              <w:rPr>
                <w:iCs/>
                <w:sz w:val="24"/>
                <w:szCs w:val="24"/>
              </w:rPr>
              <w:t xml:space="preserve">  сходится абсолютно.</w:t>
            </w:r>
          </w:p>
          <w:p w14:paraId="3212447F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120" w:dyaOrig="620" w14:anchorId="36874DE5">
                <v:shape id="_x0000_i1098" type="#_x0000_t75" style="width:105.75pt;height:30.75pt" o:ole="">
                  <v:imagedata r:id="rId162" o:title=""/>
                </v:shape>
                <o:OLEObject Type="Embed" ProgID="Equation.3" ShapeID="_x0000_i1098" DrawAspect="Content" ObjectID="_1713345066" r:id="rId163"/>
              </w:object>
            </w:r>
            <w:r w:rsidRPr="003446D6">
              <w:rPr>
                <w:iCs/>
                <w:sz w:val="24"/>
                <w:szCs w:val="24"/>
              </w:rPr>
              <w:t xml:space="preserve">, где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– круг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300" w:dyaOrig="360" w14:anchorId="7FC420F4">
                <v:shape id="_x0000_i1099" type="#_x0000_t75" style="width:65.25pt;height:18pt" o:ole="">
                  <v:imagedata r:id="rId164" o:title=""/>
                </v:shape>
                <o:OLEObject Type="Embed" ProgID="Equation.3" ShapeID="_x0000_i1099" DrawAspect="Content" ObjectID="_1713345067" r:id="rId165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1DA8A11" w14:textId="77777777" w:rsidR="000704F1" w:rsidRPr="003446D6" w:rsidRDefault="000704F1" w:rsidP="000704F1">
            <w:pPr>
              <w:widowControl w:val="0"/>
              <w:shd w:val="clear" w:color="auto" w:fill="FFFFFF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общее решение дифференциального уравнения </w:t>
            </w:r>
          </w:p>
          <w:p w14:paraId="37EF5E0E" w14:textId="77777777" w:rsidR="000704F1" w:rsidRPr="003446D6" w:rsidRDefault="000704F1" w:rsidP="000704F1">
            <w:pPr>
              <w:widowControl w:val="0"/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position w:val="-10"/>
                <w:sz w:val="24"/>
                <w:szCs w:val="24"/>
              </w:rPr>
              <w:object w:dxaOrig="2060" w:dyaOrig="360" w14:anchorId="22313DE2">
                <v:shape id="_x0000_i1100" type="#_x0000_t75" style="width:102.75pt;height:18pt" o:ole="">
                  <v:imagedata r:id="rId166" o:title=""/>
                </v:shape>
                <o:OLEObject Type="Embed" ProgID="Equation.3" ShapeID="_x0000_i1100" DrawAspect="Content" ObjectID="_1713345068" r:id="rId167"/>
              </w:object>
            </w:r>
            <w:r w:rsidRPr="003446D6">
              <w:rPr>
                <w:iCs/>
                <w:sz w:val="24"/>
                <w:szCs w:val="24"/>
              </w:rPr>
              <w:t xml:space="preserve"> пр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560" w:dyaOrig="320" w14:anchorId="561FC9B6">
                <v:shape id="_x0000_i1101" type="#_x0000_t75" style="width:27.75pt;height:15.75pt" o:ole="">
                  <v:imagedata r:id="rId168" o:title=""/>
                </v:shape>
                <o:OLEObject Type="Embed" ProgID="Equation.3" ShapeID="_x0000_i1101" DrawAspect="Content" ObjectID="_1713345069" r:id="rId169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74F81B8C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</w:p>
          <w:p w14:paraId="6D45C03E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38C1EF59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неопределенный интеграл:   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1C8A3751">
                <v:shape id="_x0000_i1102" type="#_x0000_t75" style="width:147pt;height:41.25pt" o:ole="">
                  <v:imagedata r:id="rId170" o:title=""/>
                </v:shape>
                <o:OLEObject Type="Embed" ProgID="Equation.DSMT4" ShapeID="_x0000_i1102" DrawAspect="Content" ObjectID="_1713345070" r:id="rId171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198C8339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575" w:dyaOrig="960" w14:anchorId="7D78DCFD">
                <v:shape id="_x0000_i1103" type="#_x0000_t75" style="width:78.75pt;height:48pt" o:ole="">
                  <v:imagedata r:id="rId172" o:title=""/>
                </v:shape>
                <o:OLEObject Type="Embed" ProgID="Equation.DSMT4" ShapeID="_x0000_i1103" DrawAspect="Content" ObjectID="_1713345071" r:id="rId173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.</w:t>
            </w:r>
          </w:p>
          <w:p w14:paraId="3E92EA50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от функции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1455" w:dyaOrig="375" w14:anchorId="20C2C974">
                <v:shape id="_x0000_i1104" type="#_x0000_t75" style="width:72.75pt;height:18.75pt" o:ole="">
                  <v:imagedata r:id="rId174" o:title=""/>
                </v:shape>
                <o:OLEObject Type="Embed" ProgID="Equation.DSMT4" ShapeID="_x0000_i1104" DrawAspect="Content" ObjectID="_1713345072" r:id="rId175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15" w:dyaOrig="300" w14:anchorId="6BB71E36">
                <v:shape id="_x0000_i1105" type="#_x0000_t75" style="width:15.75pt;height:15pt" o:ole="">
                  <v:imagedata r:id="rId176" o:title=""/>
                </v:shape>
                <o:OLEObject Type="Embed" ProgID="Equation.DSMT4" ShapeID="_x0000_i1105" DrawAspect="Content" ObjectID="_1713345073" r:id="rId177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: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3225" w:dyaOrig="480" w14:anchorId="6B0EEADC">
                <v:shape id="_x0000_i1106" type="#_x0000_t75" style="width:161.25pt;height:24pt" o:ole="">
                  <v:imagedata r:id="rId178" o:title=""/>
                </v:shape>
                <o:OLEObject Type="Embed" ProgID="Equation.DSMT4" ShapeID="_x0000_i1106" DrawAspect="Content" ObjectID="_1713345074" r:id="rId179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2533D947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20" w:dyaOrig="620" w14:anchorId="3654F3D5">
                <v:shape id="_x0000_i1107" type="#_x0000_t75" style="width:105.75pt;height:30.75pt" o:ole="">
                  <v:imagedata r:id="rId180" o:title=""/>
                </v:shape>
                <o:OLEObject Type="Embed" ProgID="Equation.3" ShapeID="_x0000_i1107" DrawAspect="Content" ObjectID="_1713345075" r:id="rId181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76147B74" w14:textId="547F9C6C" w:rsidR="00461D20" w:rsidRPr="003446D6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Cs/>
              </w:rPr>
            </w:pPr>
          </w:p>
        </w:tc>
      </w:tr>
    </w:tbl>
    <w:p w14:paraId="09E359C2" w14:textId="7A92D6F7" w:rsidR="009D5862" w:rsidRPr="003446D6" w:rsidRDefault="009D5862" w:rsidP="00884B55">
      <w:pPr>
        <w:pStyle w:val="2"/>
        <w:numPr>
          <w:ilvl w:val="1"/>
          <w:numId w:val="36"/>
        </w:numPr>
      </w:pPr>
      <w:bookmarkStart w:id="22" w:name="_Hlk92968436"/>
      <w:r w:rsidRPr="003446D6">
        <w:t xml:space="preserve">Критерии, шкалы оценивания промежуточной аттестации </w:t>
      </w:r>
      <w:r w:rsidR="009B4BCD" w:rsidRPr="003446D6">
        <w:t>учебной дисциплины</w:t>
      </w:r>
      <w:r w:rsidR="0065426F" w:rsidRPr="003446D6">
        <w:t xml:space="preserve"> «Математика»</w:t>
      </w:r>
      <w:r w:rsidRPr="003446D6"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446D6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3446D6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446D6" w:rsidRDefault="009D5862" w:rsidP="00A52143">
            <w:pPr>
              <w:pStyle w:val="TableParagraph"/>
              <w:ind w:left="872"/>
              <w:rPr>
                <w:b/>
                <w:iCs/>
              </w:rPr>
            </w:pPr>
            <w:r w:rsidRPr="003446D6">
              <w:rPr>
                <w:b/>
                <w:iCs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3E8FEB0D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9D5862" w:rsidRPr="003446D6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446D6" w:rsidRDefault="009D5862" w:rsidP="00FC1AC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081CC85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446D6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7DD44300" w14:textId="77777777" w:rsidR="00927DF0" w:rsidRPr="003446D6" w:rsidRDefault="00AA18D5" w:rsidP="00927DF0">
            <w:pPr>
              <w:rPr>
                <w:iCs/>
              </w:rPr>
            </w:pPr>
            <w:r w:rsidRPr="00EE580B">
              <w:rPr>
                <w:iCs/>
              </w:rPr>
              <w:t>Зачет</w:t>
            </w:r>
            <w:r w:rsidR="00927DF0" w:rsidRPr="00927DF0">
              <w:rPr>
                <w:iCs/>
              </w:rPr>
              <w:t xml:space="preserve"> </w:t>
            </w:r>
            <w:r w:rsidR="00927DF0" w:rsidRPr="003446D6">
              <w:rPr>
                <w:iCs/>
              </w:rPr>
              <w:t>в письменной форме по билетам</w:t>
            </w:r>
          </w:p>
          <w:p w14:paraId="531B4D9C" w14:textId="7D814300" w:rsidR="00927DF0" w:rsidRPr="003446D6" w:rsidRDefault="00927DF0" w:rsidP="00927DF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0 – </w:t>
            </w:r>
            <w:r w:rsidRPr="00B122DD">
              <w:rPr>
                <w:iCs/>
                <w:lang w:val="ru-RU"/>
              </w:rPr>
              <w:t>5</w:t>
            </w:r>
            <w:r w:rsidRPr="003446D6">
              <w:rPr>
                <w:iCs/>
                <w:lang w:val="ru-RU"/>
              </w:rPr>
              <w:t xml:space="preserve"> баллов</w:t>
            </w:r>
          </w:p>
          <w:p w14:paraId="597D4831" w14:textId="77777777" w:rsidR="00927DF0" w:rsidRPr="003446D6" w:rsidRDefault="00927DF0" w:rsidP="00927DF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2-й вопрос: 0 – 10 баллов</w:t>
            </w:r>
          </w:p>
          <w:p w14:paraId="36475692" w14:textId="77777777" w:rsidR="00927DF0" w:rsidRPr="003446D6" w:rsidRDefault="00927DF0" w:rsidP="00927DF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3-й вопрос: 0 – 10 баллов</w:t>
            </w:r>
          </w:p>
          <w:p w14:paraId="69D0DF8D" w14:textId="4CB6D886" w:rsidR="00927DF0" w:rsidRPr="003446D6" w:rsidRDefault="00927DF0" w:rsidP="00927DF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4-й вопрос: 0 – </w:t>
            </w:r>
            <w:r w:rsidRPr="00B122DD">
              <w:rPr>
                <w:iCs/>
                <w:lang w:val="ru-RU"/>
              </w:rPr>
              <w:t>15</w:t>
            </w:r>
            <w:r w:rsidRPr="003446D6">
              <w:rPr>
                <w:iCs/>
                <w:lang w:val="ru-RU"/>
              </w:rPr>
              <w:t xml:space="preserve"> баллов</w:t>
            </w:r>
          </w:p>
          <w:p w14:paraId="0D1D0D20" w14:textId="77777777" w:rsidR="00927DF0" w:rsidRPr="003446D6" w:rsidRDefault="00927DF0" w:rsidP="00927DF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5-й вопрос: 0 – 10 баллов</w:t>
            </w:r>
          </w:p>
          <w:p w14:paraId="22219B7E" w14:textId="2E8D437E" w:rsidR="0018060A" w:rsidRPr="00927DF0" w:rsidRDefault="0018060A" w:rsidP="00FC1ACA">
            <w:pPr>
              <w:rPr>
                <w:iCs/>
                <w:lang w:val="en-US"/>
              </w:rPr>
            </w:pPr>
          </w:p>
        </w:tc>
        <w:tc>
          <w:tcPr>
            <w:tcW w:w="6945" w:type="dxa"/>
          </w:tcPr>
          <w:p w14:paraId="0F4FE629" w14:textId="77777777" w:rsidR="007B4C52" w:rsidRPr="00EE580B" w:rsidRDefault="007B4C52" w:rsidP="007B4C52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E580B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7E56E5BF" w14:textId="073D5FC8" w:rsidR="009D5862" w:rsidRPr="00EE580B" w:rsidRDefault="007B4C52" w:rsidP="007B4C52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EE580B">
              <w:rPr>
                <w:rFonts w:ascii="Times New Roman" w:hAnsi="Times New Roman" w:cs="Times New Roman"/>
                <w:iCs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66B8BA55" w14:textId="24CC862A" w:rsidR="009D5862" w:rsidRPr="003446D6" w:rsidRDefault="000D78C1" w:rsidP="00FC1ACA">
            <w:pPr>
              <w:jc w:val="center"/>
              <w:rPr>
                <w:iCs/>
              </w:rPr>
            </w:pPr>
            <w:r>
              <w:rPr>
                <w:iCs/>
              </w:rPr>
              <w:t>25-</w:t>
            </w:r>
            <w:r w:rsidR="00EE1C3D">
              <w:rPr>
                <w:iCs/>
              </w:rPr>
              <w:t>5</w:t>
            </w:r>
            <w:r>
              <w:rPr>
                <w:iCs/>
              </w:rPr>
              <w:t>0</w:t>
            </w:r>
          </w:p>
        </w:tc>
        <w:tc>
          <w:tcPr>
            <w:tcW w:w="2056" w:type="dxa"/>
          </w:tcPr>
          <w:p w14:paraId="57D14916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</w:tc>
      </w:tr>
      <w:tr w:rsidR="009D5862" w:rsidRPr="003446D6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Pr="00EE580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35821ECA" w14:textId="27A97357" w:rsidR="009D5862" w:rsidRPr="00EE580B" w:rsidRDefault="00EE580B" w:rsidP="00EE580B">
            <w:pPr>
              <w:rPr>
                <w:iCs/>
                <w:color w:val="000000"/>
              </w:rPr>
            </w:pPr>
            <w:r w:rsidRPr="00EE580B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</w:tc>
        <w:tc>
          <w:tcPr>
            <w:tcW w:w="1772" w:type="dxa"/>
          </w:tcPr>
          <w:p w14:paraId="5BE40452" w14:textId="23AE78D6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 xml:space="preserve">0 </w:t>
            </w:r>
            <w:r w:rsidR="008F6748" w:rsidRPr="003446D6">
              <w:rPr>
                <w:iCs/>
              </w:rPr>
              <w:t>–</w:t>
            </w:r>
            <w:r w:rsidRPr="003446D6">
              <w:rPr>
                <w:iCs/>
              </w:rPr>
              <w:t xml:space="preserve"> </w:t>
            </w:r>
            <w:r w:rsidR="000D78C1">
              <w:rPr>
                <w:iCs/>
              </w:rPr>
              <w:t xml:space="preserve">24 </w:t>
            </w:r>
            <w:r w:rsidR="008F6748"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5586AEEE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  <w:tr w:rsidR="0080736B" w:rsidRPr="003446D6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3446D6" w:rsidRDefault="00C50BB7" w:rsidP="0080736B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  <w:p w14:paraId="6B7CCA20" w14:textId="2484D00F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 xml:space="preserve">в </w:t>
            </w:r>
            <w:r w:rsidR="00927DF0">
              <w:rPr>
                <w:iCs/>
              </w:rPr>
              <w:t>уст</w:t>
            </w:r>
            <w:r w:rsidR="00613964" w:rsidRPr="003446D6">
              <w:rPr>
                <w:iCs/>
              </w:rPr>
              <w:t>ной</w:t>
            </w:r>
            <w:r w:rsidRPr="003446D6">
              <w:rPr>
                <w:iCs/>
              </w:rPr>
              <w:t xml:space="preserve"> форме по билетам</w:t>
            </w:r>
          </w:p>
          <w:p w14:paraId="50C2511C" w14:textId="507EF33C" w:rsidR="0080736B" w:rsidRPr="003446D6" w:rsidRDefault="0080736B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0 – </w:t>
            </w:r>
            <w:r w:rsidR="0014362B" w:rsidRPr="003446D6">
              <w:rPr>
                <w:iCs/>
                <w:lang w:val="ru-RU"/>
              </w:rPr>
              <w:t>10</w:t>
            </w:r>
            <w:r w:rsidRPr="003446D6">
              <w:rPr>
                <w:iCs/>
                <w:lang w:val="ru-RU"/>
              </w:rPr>
              <w:t xml:space="preserve"> баллов</w:t>
            </w:r>
          </w:p>
          <w:p w14:paraId="49AE7F88" w14:textId="68491973" w:rsidR="0080736B" w:rsidRPr="003446D6" w:rsidRDefault="0080736B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2-й вопрос: 0 – </w:t>
            </w:r>
            <w:r w:rsidR="00461D20" w:rsidRPr="003446D6">
              <w:rPr>
                <w:iCs/>
                <w:lang w:val="ru-RU"/>
              </w:rPr>
              <w:t>1</w:t>
            </w:r>
            <w:r w:rsidR="0014362B" w:rsidRPr="003446D6">
              <w:rPr>
                <w:iCs/>
                <w:lang w:val="ru-RU"/>
              </w:rPr>
              <w:t>0</w:t>
            </w:r>
            <w:r w:rsidRPr="003446D6">
              <w:rPr>
                <w:iCs/>
                <w:lang w:val="ru-RU"/>
              </w:rPr>
              <w:t xml:space="preserve"> баллов</w:t>
            </w:r>
          </w:p>
          <w:p w14:paraId="72BDD11E" w14:textId="60E1231A" w:rsidR="00613964" w:rsidRPr="003446D6" w:rsidRDefault="00613964" w:rsidP="0061396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3-й вопрос: 0 – 1</w:t>
            </w:r>
            <w:r w:rsidR="0014362B" w:rsidRPr="003446D6">
              <w:rPr>
                <w:iCs/>
                <w:lang w:val="ru-RU"/>
              </w:rPr>
              <w:t xml:space="preserve">0 </w:t>
            </w:r>
            <w:r w:rsidRPr="003446D6">
              <w:rPr>
                <w:iCs/>
                <w:lang w:val="ru-RU"/>
              </w:rPr>
              <w:t>баллов</w:t>
            </w:r>
          </w:p>
          <w:p w14:paraId="55E89701" w14:textId="7E5E4CB6" w:rsidR="0014362B" w:rsidRPr="003446D6" w:rsidRDefault="0014362B" w:rsidP="0014362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4-й вопрос: 0 – 10 баллов</w:t>
            </w:r>
          </w:p>
          <w:p w14:paraId="56F5D715" w14:textId="7E2FEAED" w:rsidR="0014362B" w:rsidRPr="003446D6" w:rsidRDefault="0014362B" w:rsidP="0014362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5-й вопрос: 0 – 10 баллов</w:t>
            </w:r>
          </w:p>
          <w:p w14:paraId="04D339E0" w14:textId="77777777" w:rsidR="00613964" w:rsidRPr="003446D6" w:rsidRDefault="00613964" w:rsidP="0061396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518AE39C" w14:textId="77777777" w:rsidR="00613964" w:rsidRPr="003446D6" w:rsidRDefault="00613964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465F4E83" w14:textId="48C0D887" w:rsidR="0080736B" w:rsidRPr="003446D6" w:rsidRDefault="0080736B" w:rsidP="0080736B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3446D6" w:rsidRDefault="00C50BB7" w:rsidP="00C50BB7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Обучающийся:</w:t>
            </w:r>
          </w:p>
          <w:p w14:paraId="0AA97AB8" w14:textId="07C040EA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демонстрирует </w:t>
            </w:r>
            <w:r w:rsidR="0014362B" w:rsidRPr="003446D6">
              <w:rPr>
                <w:iCs/>
                <w:lang w:val="ru-RU"/>
              </w:rPr>
              <w:t>знания,</w:t>
            </w:r>
            <w:r w:rsidRPr="003446D6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3446D6" w:rsidRDefault="00C50BB7" w:rsidP="00C50BB7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  <w:r w:rsidR="0014362B" w:rsidRPr="003446D6">
              <w:rPr>
                <w:iCs/>
              </w:rPr>
              <w:t>6</w:t>
            </w:r>
            <w:r w:rsidR="0080736B" w:rsidRPr="003446D6">
              <w:rPr>
                <w:iCs/>
              </w:rPr>
              <w:t xml:space="preserve"> -</w:t>
            </w:r>
            <w:r w:rsidRPr="003446D6">
              <w:rPr>
                <w:iCs/>
              </w:rPr>
              <w:t>50</w:t>
            </w:r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034C059B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80736B" w:rsidRPr="003446D6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4C259831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594C6F55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логично построено изложение вопроса;</w:t>
            </w:r>
          </w:p>
          <w:p w14:paraId="04073B38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3</w:t>
            </w:r>
            <w:r w:rsidR="0080736B" w:rsidRPr="003446D6">
              <w:rPr>
                <w:iCs/>
              </w:rPr>
              <w:t xml:space="preserve"> – </w:t>
            </w:r>
            <w:r w:rsidRPr="003446D6">
              <w:rPr>
                <w:iCs/>
              </w:rPr>
              <w:t>4</w:t>
            </w:r>
            <w:r w:rsidR="0014362B" w:rsidRPr="003446D6">
              <w:rPr>
                <w:iCs/>
              </w:rPr>
              <w:t xml:space="preserve">5 </w:t>
            </w:r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075CA04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80736B" w:rsidRPr="003446D6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1DDFB792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2A92282B" w14:textId="77777777" w:rsidR="0080736B" w:rsidRPr="003446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 xml:space="preserve">показывает </w:t>
            </w:r>
            <w:r w:rsidRPr="003446D6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3446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3446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3446D6" w:rsidRDefault="0080736B" w:rsidP="0080736B">
            <w:pPr>
              <w:rPr>
                <w:iCs/>
              </w:rPr>
            </w:pPr>
            <w:r w:rsidRPr="003446D6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3446D6">
              <w:rPr>
                <w:iCs/>
              </w:rPr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1</w:t>
            </w:r>
            <w:r w:rsidR="0080736B" w:rsidRPr="003446D6">
              <w:rPr>
                <w:iCs/>
              </w:rPr>
              <w:t xml:space="preserve">– </w:t>
            </w:r>
            <w:r w:rsidRPr="003446D6">
              <w:rPr>
                <w:iCs/>
              </w:rPr>
              <w:t>32</w:t>
            </w:r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5201E60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80736B" w:rsidRPr="003446D6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2B326180" w14:textId="19367019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 xml:space="preserve">0 – </w:t>
            </w:r>
            <w:r w:rsidR="00086DA1" w:rsidRPr="003446D6">
              <w:rPr>
                <w:iCs/>
              </w:rPr>
              <w:t>2</w:t>
            </w:r>
            <w:r w:rsidR="00613964" w:rsidRPr="003446D6">
              <w:rPr>
                <w:iCs/>
              </w:rPr>
              <w:t>0</w:t>
            </w:r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D71CBE3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80736B" w:rsidRPr="003446D6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</w:tr>
    </w:tbl>
    <w:p w14:paraId="259B0817" w14:textId="77777777" w:rsidR="003C57C1" w:rsidRPr="003446D6" w:rsidRDefault="003C57C1" w:rsidP="00884B55">
      <w:pPr>
        <w:pStyle w:val="1"/>
        <w:numPr>
          <w:ilvl w:val="0"/>
          <w:numId w:val="36"/>
        </w:numPr>
        <w:rPr>
          <w:rFonts w:eastAsiaTheme="minorEastAsia"/>
          <w:iCs/>
          <w:szCs w:val="24"/>
        </w:rPr>
        <w:sectPr w:rsidR="003C57C1" w:rsidRPr="003446D6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2"/>
    <w:p w14:paraId="73E74481" w14:textId="7F818154" w:rsidR="00936AAE" w:rsidRPr="003446D6" w:rsidRDefault="00721E06" w:rsidP="00884B55">
      <w:pPr>
        <w:pStyle w:val="2"/>
        <w:numPr>
          <w:ilvl w:val="1"/>
          <w:numId w:val="36"/>
        </w:numPr>
      </w:pPr>
      <w:r w:rsidRPr="003446D6">
        <w:t>Систем</w:t>
      </w:r>
      <w:r w:rsidR="00763B96" w:rsidRPr="003446D6">
        <w:t>а</w:t>
      </w:r>
      <w:r w:rsidRPr="003446D6">
        <w:t xml:space="preserve"> оценивания результатов текущего контроля и промежуточной аттестации.</w:t>
      </w:r>
    </w:p>
    <w:p w14:paraId="71B92136" w14:textId="77777777" w:rsidR="005D388C" w:rsidRPr="003446D6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3446D6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32521415" w14:textId="77777777" w:rsidR="002A2399" w:rsidRPr="003446D6" w:rsidRDefault="002A2399" w:rsidP="002A2399">
      <w:pPr>
        <w:rPr>
          <w:iCs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3446D6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3446D6" w:rsidRDefault="00154655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3446D6" w:rsidRDefault="00154655" w:rsidP="00FD4A53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3446D6" w:rsidRDefault="00154655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3446D6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311F551C" w:rsidR="00154655" w:rsidRPr="003446D6" w:rsidRDefault="00154655" w:rsidP="005459AF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кущий контроль</w:t>
            </w:r>
            <w:r w:rsidR="00B520C8" w:rsidRPr="003446D6">
              <w:rPr>
                <w:bCs/>
                <w:iCs/>
              </w:rPr>
              <w:t xml:space="preserve"> (первый семестр)</w:t>
            </w:r>
            <w:r w:rsidRPr="003446D6">
              <w:rPr>
                <w:bCs/>
                <w:iCs/>
              </w:rPr>
              <w:t xml:space="preserve">: </w:t>
            </w:r>
          </w:p>
        </w:tc>
        <w:tc>
          <w:tcPr>
            <w:tcW w:w="2835" w:type="dxa"/>
          </w:tcPr>
          <w:p w14:paraId="514408D1" w14:textId="77777777" w:rsidR="00154655" w:rsidRPr="003446D6" w:rsidRDefault="00154655" w:rsidP="005459AF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3A132D64" w14:textId="77777777" w:rsidR="00154655" w:rsidRPr="003446D6" w:rsidRDefault="00154655" w:rsidP="005459AF">
            <w:pPr>
              <w:rPr>
                <w:bCs/>
                <w:iCs/>
              </w:rPr>
            </w:pPr>
          </w:p>
        </w:tc>
      </w:tr>
      <w:tr w:rsidR="00C50BB7" w:rsidRPr="003446D6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3446D6" w:rsidRDefault="00C50BB7" w:rsidP="00C50BB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1-</w:t>
            </w:r>
            <w:r w:rsidR="00743792" w:rsidRPr="003446D6">
              <w:rPr>
                <w:bCs/>
                <w:iCs/>
              </w:rPr>
              <w:t>2</w:t>
            </w:r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64F1F798" w14:textId="63FDD566" w:rsidR="00C50BB7" w:rsidRPr="003446D6" w:rsidRDefault="00C50BB7" w:rsidP="00C50BB7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779227CA" w:rsidR="00C50BB7" w:rsidRPr="003446D6" w:rsidRDefault="00EE1C3D" w:rsidP="00C50BB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Pr="003446D6" w:rsidRDefault="00743792" w:rsidP="00743792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3)</w:t>
            </w:r>
          </w:p>
        </w:tc>
        <w:tc>
          <w:tcPr>
            <w:tcW w:w="2835" w:type="dxa"/>
          </w:tcPr>
          <w:p w14:paraId="50A912CB" w14:textId="4F1734C3" w:rsidR="00743792" w:rsidRPr="003446D6" w:rsidRDefault="00743792" w:rsidP="00743792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48B33015" w:rsidR="00743792" w:rsidRPr="003446D6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Pr="003446D6" w:rsidRDefault="00743792" w:rsidP="00743792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4)</w:t>
            </w:r>
          </w:p>
        </w:tc>
        <w:tc>
          <w:tcPr>
            <w:tcW w:w="2835" w:type="dxa"/>
          </w:tcPr>
          <w:p w14:paraId="49AFE9E6" w14:textId="09C1009F" w:rsidR="00743792" w:rsidRPr="003446D6" w:rsidRDefault="00743792" w:rsidP="00743792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40B4F80C" w:rsidR="00743792" w:rsidRPr="003446D6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EE1C3D" w:rsidRPr="003446D6" w14:paraId="4B03BEE8" w14:textId="77777777" w:rsidTr="00FC1ACA">
        <w:trPr>
          <w:trHeight w:val="286"/>
        </w:trPr>
        <w:tc>
          <w:tcPr>
            <w:tcW w:w="3686" w:type="dxa"/>
          </w:tcPr>
          <w:p w14:paraId="3C6D90D4" w14:textId="47C4BC22" w:rsidR="00EE1C3D" w:rsidRPr="003446D6" w:rsidRDefault="00EE1C3D" w:rsidP="00743792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- </w:t>
            </w:r>
            <w:r w:rsidRPr="003446D6">
              <w:rPr>
                <w:bCs/>
                <w:iCs/>
              </w:rPr>
              <w:t xml:space="preserve">контрольная работа (тема </w:t>
            </w:r>
            <w:r>
              <w:rPr>
                <w:bCs/>
                <w:iCs/>
              </w:rPr>
              <w:t>5</w:t>
            </w:r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5259DAEC" w14:textId="3303487B" w:rsidR="00EE1C3D" w:rsidRPr="003446D6" w:rsidRDefault="00EE1C3D" w:rsidP="00743792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C307BA1" w14:textId="2E44338C" w:rsidR="00EE1C3D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0DB6339F" w:rsidR="00743792" w:rsidRPr="003446D6" w:rsidRDefault="00EE1C3D" w:rsidP="00743792">
            <w:pPr>
              <w:rPr>
                <w:bCs/>
                <w:iCs/>
              </w:rPr>
            </w:pPr>
            <w:r>
              <w:rPr>
                <w:bCs/>
                <w:iCs/>
              </w:rPr>
              <w:t>Решение задач</w:t>
            </w:r>
          </w:p>
        </w:tc>
        <w:tc>
          <w:tcPr>
            <w:tcW w:w="2835" w:type="dxa"/>
          </w:tcPr>
          <w:p w14:paraId="78F0C13B" w14:textId="24013358" w:rsidR="00743792" w:rsidRPr="003446D6" w:rsidRDefault="00743792" w:rsidP="00743792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Pr="003446D6" w:rsidRDefault="00743792" w:rsidP="00743792">
            <w:pPr>
              <w:jc w:val="center"/>
              <w:rPr>
                <w:bCs/>
                <w:iCs/>
              </w:rPr>
            </w:pPr>
          </w:p>
        </w:tc>
      </w:tr>
      <w:tr w:rsidR="00627D61" w:rsidRPr="003446D6" w14:paraId="3D1C65E9" w14:textId="77777777" w:rsidTr="00FC1ACA">
        <w:trPr>
          <w:trHeight w:val="214"/>
        </w:trPr>
        <w:tc>
          <w:tcPr>
            <w:tcW w:w="3686" w:type="dxa"/>
          </w:tcPr>
          <w:p w14:paraId="28FED706" w14:textId="7777777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омежуточная аттестация </w:t>
            </w:r>
          </w:p>
          <w:p w14:paraId="6D677EC0" w14:textId="09342BAF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(зачет)</w:t>
            </w:r>
          </w:p>
        </w:tc>
        <w:tc>
          <w:tcPr>
            <w:tcW w:w="2835" w:type="dxa"/>
          </w:tcPr>
          <w:p w14:paraId="79070DDF" w14:textId="7A6003B6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EE1C3D">
              <w:rPr>
                <w:bCs/>
                <w:iCs/>
              </w:rPr>
              <w:t>5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55365342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</w:tr>
      <w:tr w:rsidR="00627D61" w:rsidRPr="003446D6" w14:paraId="289CC617" w14:textId="77777777" w:rsidTr="005D388C">
        <w:tc>
          <w:tcPr>
            <w:tcW w:w="3686" w:type="dxa"/>
          </w:tcPr>
          <w:p w14:paraId="4AE67AB4" w14:textId="7777777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того за семестр</w:t>
            </w:r>
            <w:r w:rsidRPr="003446D6">
              <w:rPr>
                <w:bCs/>
                <w:iCs/>
              </w:rPr>
              <w:t xml:space="preserve"> (дисциплину)</w:t>
            </w:r>
          </w:p>
          <w:p w14:paraId="06FE2F46" w14:textId="19C3926E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зачёт </w:t>
            </w:r>
          </w:p>
        </w:tc>
        <w:tc>
          <w:tcPr>
            <w:tcW w:w="2835" w:type="dxa"/>
          </w:tcPr>
          <w:p w14:paraId="1BBCC48D" w14:textId="7E2F26CD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0 баллов</w:t>
            </w:r>
          </w:p>
        </w:tc>
        <w:tc>
          <w:tcPr>
            <w:tcW w:w="3118" w:type="dxa"/>
          </w:tcPr>
          <w:p w14:paraId="33CD08ED" w14:textId="2024F1B5" w:rsidR="00627D61" w:rsidRPr="003446D6" w:rsidRDefault="00EE1C3D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зачтено/не зачтено</w:t>
            </w:r>
          </w:p>
        </w:tc>
      </w:tr>
      <w:tr w:rsidR="00627D61" w:rsidRPr="003446D6" w14:paraId="681DE52B" w14:textId="77777777" w:rsidTr="00EE1C3D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3446D6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21983B0B" w14:textId="51F0BCE9" w:rsidR="00627D61" w:rsidRPr="003446D6" w:rsidRDefault="00627D61" w:rsidP="00627D61">
            <w:pPr>
              <w:jc w:val="center"/>
              <w:rPr>
                <w:b/>
                <w:iCs/>
              </w:rPr>
            </w:pPr>
          </w:p>
        </w:tc>
      </w:tr>
      <w:tr w:rsidR="00627D61" w:rsidRPr="003446D6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Текущий контроль (второй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7A47AB9F" w14:textId="77777777" w:rsidR="00627D61" w:rsidRPr="003446D6" w:rsidRDefault="00627D61" w:rsidP="00627D61">
            <w:pPr>
              <w:rPr>
                <w:bCs/>
                <w:iCs/>
              </w:rPr>
            </w:pPr>
          </w:p>
        </w:tc>
      </w:tr>
      <w:tr w:rsidR="00627D61" w:rsidRPr="003446D6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 баллов</w:t>
            </w:r>
          </w:p>
        </w:tc>
        <w:tc>
          <w:tcPr>
            <w:tcW w:w="3118" w:type="dxa"/>
          </w:tcPr>
          <w:p w14:paraId="70C5661F" w14:textId="71FEAAF0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2 – 5 </w:t>
            </w:r>
          </w:p>
        </w:tc>
      </w:tr>
      <w:tr w:rsidR="00627D61" w:rsidRPr="003446D6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 баллов</w:t>
            </w:r>
          </w:p>
        </w:tc>
        <w:tc>
          <w:tcPr>
            <w:tcW w:w="3118" w:type="dxa"/>
          </w:tcPr>
          <w:p w14:paraId="1EB3901A" w14:textId="70DEB4F6" w:rsidR="00627D61" w:rsidRPr="003446D6" w:rsidRDefault="00EE1C3D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627D61" w:rsidRPr="003446D6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20 баллов</w:t>
            </w:r>
          </w:p>
        </w:tc>
        <w:tc>
          <w:tcPr>
            <w:tcW w:w="3118" w:type="dxa"/>
          </w:tcPr>
          <w:p w14:paraId="534408AB" w14:textId="1B8C1D13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2 – 5 </w:t>
            </w:r>
          </w:p>
        </w:tc>
      </w:tr>
      <w:tr w:rsidR="00627D61" w:rsidRPr="003446D6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 баллов</w:t>
            </w:r>
          </w:p>
        </w:tc>
        <w:tc>
          <w:tcPr>
            <w:tcW w:w="3118" w:type="dxa"/>
          </w:tcPr>
          <w:p w14:paraId="67906D41" w14:textId="727B3E00" w:rsidR="00627D61" w:rsidRPr="003446D6" w:rsidRDefault="00EE1C3D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627D61" w:rsidRPr="003446D6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50 баллов</w:t>
            </w:r>
          </w:p>
        </w:tc>
        <w:tc>
          <w:tcPr>
            <w:tcW w:w="3118" w:type="dxa"/>
          </w:tcPr>
          <w:p w14:paraId="66B0CBEC" w14:textId="3F5CFDED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2 – 5 </w:t>
            </w:r>
          </w:p>
        </w:tc>
      </w:tr>
      <w:tr w:rsidR="00646DB0" w:rsidRPr="003446D6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79296" w14:textId="77777777" w:rsidR="00646DB0" w:rsidRPr="003446D6" w:rsidRDefault="00646DB0" w:rsidP="00646DB0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Итого за семестр </w:t>
            </w:r>
          </w:p>
          <w:p w14:paraId="4208F0DA" w14:textId="77777777" w:rsidR="00646DB0" w:rsidRPr="003446D6" w:rsidRDefault="00646DB0" w:rsidP="00646DB0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30CF4947" w:rsidR="00646DB0" w:rsidRPr="003446D6" w:rsidRDefault="00646DB0" w:rsidP="00646DB0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0 баллов</w:t>
            </w:r>
          </w:p>
        </w:tc>
        <w:tc>
          <w:tcPr>
            <w:tcW w:w="3118" w:type="dxa"/>
          </w:tcPr>
          <w:p w14:paraId="7F082CB4" w14:textId="77777777" w:rsidR="00646DB0" w:rsidRPr="003446D6" w:rsidRDefault="00646DB0" w:rsidP="00646DB0">
            <w:pPr>
              <w:rPr>
                <w:bCs/>
                <w:iCs/>
              </w:rPr>
            </w:pPr>
          </w:p>
        </w:tc>
      </w:tr>
    </w:tbl>
    <w:p w14:paraId="4DD3A5AA" w14:textId="77777777" w:rsidR="00B520C8" w:rsidRPr="00884B55" w:rsidRDefault="00B520C8" w:rsidP="00884B55">
      <w:pPr>
        <w:spacing w:before="120" w:after="120"/>
        <w:ind w:left="2127"/>
        <w:jc w:val="both"/>
        <w:rPr>
          <w:iCs/>
          <w:sz w:val="24"/>
          <w:szCs w:val="24"/>
        </w:rPr>
      </w:pPr>
    </w:p>
    <w:p w14:paraId="21682FB5" w14:textId="71C280C9" w:rsidR="00936AAE" w:rsidRPr="00884B55" w:rsidRDefault="00936AAE" w:rsidP="00884B55">
      <w:pPr>
        <w:spacing w:before="120" w:after="120"/>
        <w:ind w:firstLine="709"/>
        <w:jc w:val="both"/>
        <w:rPr>
          <w:iCs/>
          <w:sz w:val="24"/>
          <w:szCs w:val="24"/>
        </w:rPr>
      </w:pPr>
      <w:r w:rsidRPr="00884B55">
        <w:rPr>
          <w:iCs/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6B31F2" w:rsidRPr="003446D6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3446D6" w:rsidRDefault="006B31F2" w:rsidP="00DD5543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100-балльная </w:t>
            </w:r>
            <w:r w:rsidR="00DD5543" w:rsidRPr="003446D6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3446D6" w:rsidRDefault="006B31F2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3446D6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3446D6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Pr="003446D6" w:rsidRDefault="006B31F2" w:rsidP="005459AF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Pr="003446D6" w:rsidRDefault="006B31F2" w:rsidP="005459AF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</w:t>
            </w:r>
          </w:p>
        </w:tc>
      </w:tr>
      <w:tr w:rsidR="00936AAE" w:rsidRPr="003446D6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3446D6" w:rsidRDefault="00936AAE" w:rsidP="005459AF">
            <w:pPr>
              <w:jc w:val="center"/>
              <w:rPr>
                <w:iCs/>
              </w:rPr>
            </w:pPr>
            <w:r w:rsidRPr="003446D6">
              <w:rPr>
                <w:iCs/>
              </w:rPr>
              <w:t>85 – 100</w:t>
            </w:r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62ED2160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3E263A50" w14:textId="77777777" w:rsidR="00936AAE" w:rsidRPr="003446D6" w:rsidRDefault="00936AAE" w:rsidP="005459AF">
            <w:pPr>
              <w:rPr>
                <w:iCs/>
              </w:rPr>
            </w:pPr>
          </w:p>
          <w:p w14:paraId="5B97F21E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  <w:p w14:paraId="6F3047AE" w14:textId="77777777" w:rsidR="00936AAE" w:rsidRPr="003446D6" w:rsidRDefault="00936AAE" w:rsidP="005459AF">
            <w:pPr>
              <w:rPr>
                <w:iCs/>
              </w:rPr>
            </w:pPr>
          </w:p>
        </w:tc>
      </w:tr>
      <w:tr w:rsidR="00936AAE" w:rsidRPr="003446D6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3446D6" w:rsidRDefault="00936AAE" w:rsidP="00E84E6D">
            <w:pPr>
              <w:jc w:val="center"/>
              <w:rPr>
                <w:iCs/>
              </w:rPr>
            </w:pPr>
            <w:r w:rsidRPr="003446D6">
              <w:rPr>
                <w:iCs/>
              </w:rPr>
              <w:t>6</w:t>
            </w:r>
            <w:r w:rsidR="00E84E6D" w:rsidRPr="003446D6">
              <w:rPr>
                <w:iCs/>
              </w:rPr>
              <w:t>5</w:t>
            </w:r>
            <w:r w:rsidRPr="003446D6">
              <w:rPr>
                <w:iCs/>
              </w:rPr>
              <w:t xml:space="preserve"> – </w:t>
            </w:r>
            <w:r w:rsidRPr="003446D6">
              <w:rPr>
                <w:iCs/>
                <w:lang w:val="en-US"/>
              </w:rPr>
              <w:t>8</w:t>
            </w:r>
            <w:r w:rsidRPr="003446D6">
              <w:rPr>
                <w:iCs/>
              </w:rPr>
              <w:t>4</w:t>
            </w:r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752C5C59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3446D6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3446D6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3446D6" w:rsidRDefault="001D45D6" w:rsidP="00E84E6D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1</w:t>
            </w:r>
            <w:r w:rsidR="00936AAE" w:rsidRPr="003446D6">
              <w:rPr>
                <w:iCs/>
              </w:rPr>
              <w:t xml:space="preserve"> </w:t>
            </w:r>
            <w:r w:rsidR="00936AAE" w:rsidRPr="003446D6">
              <w:rPr>
                <w:iCs/>
                <w:lang w:val="en-US"/>
              </w:rPr>
              <w:t>–</w:t>
            </w:r>
            <w:r w:rsidR="00936AAE" w:rsidRPr="003446D6">
              <w:rPr>
                <w:iCs/>
              </w:rPr>
              <w:t xml:space="preserve"> </w:t>
            </w:r>
            <w:r w:rsidR="00936AAE" w:rsidRPr="003446D6">
              <w:rPr>
                <w:iCs/>
                <w:lang w:val="en-US"/>
              </w:rPr>
              <w:t>6</w:t>
            </w:r>
            <w:r w:rsidR="00E84E6D" w:rsidRPr="003446D6">
              <w:rPr>
                <w:iCs/>
              </w:rPr>
              <w:t>4</w:t>
            </w:r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69C601E8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3446D6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3446D6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3446D6" w:rsidRDefault="00936AAE" w:rsidP="001D45D6">
            <w:pPr>
              <w:jc w:val="center"/>
              <w:rPr>
                <w:iCs/>
              </w:rPr>
            </w:pPr>
            <w:r w:rsidRPr="003446D6">
              <w:rPr>
                <w:iCs/>
              </w:rPr>
              <w:t xml:space="preserve">0 – </w:t>
            </w:r>
            <w:r w:rsidR="001D45D6" w:rsidRPr="003446D6">
              <w:rPr>
                <w:iCs/>
              </w:rPr>
              <w:t>40 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</w:tbl>
    <w:p w14:paraId="30A82683" w14:textId="77777777" w:rsidR="00B40957" w:rsidRDefault="00B40957" w:rsidP="00B40957">
      <w:pPr>
        <w:rPr>
          <w:rFonts w:eastAsia="Times New Roman"/>
          <w:b/>
          <w:bCs/>
          <w:iCs/>
          <w:kern w:val="32"/>
          <w:sz w:val="24"/>
          <w:szCs w:val="32"/>
        </w:rPr>
      </w:pPr>
    </w:p>
    <w:p w14:paraId="74C1C2E6" w14:textId="77777777" w:rsidR="00B40957" w:rsidRDefault="00B40957" w:rsidP="00B40957">
      <w:pPr>
        <w:rPr>
          <w:rFonts w:eastAsia="Times New Roman"/>
          <w:b/>
          <w:bCs/>
          <w:iCs/>
          <w:kern w:val="32"/>
          <w:sz w:val="24"/>
          <w:szCs w:val="32"/>
        </w:rPr>
      </w:pPr>
    </w:p>
    <w:p w14:paraId="6866E22C" w14:textId="77777777" w:rsidR="00B40957" w:rsidRDefault="00B40957" w:rsidP="00B40957">
      <w:pPr>
        <w:rPr>
          <w:rFonts w:eastAsia="Times New Roman"/>
          <w:b/>
          <w:bCs/>
          <w:iCs/>
          <w:kern w:val="32"/>
          <w:sz w:val="24"/>
          <w:szCs w:val="32"/>
        </w:rPr>
      </w:pPr>
    </w:p>
    <w:p w14:paraId="1476F066" w14:textId="244031E4" w:rsidR="00B40957" w:rsidRDefault="00B40957" w:rsidP="00B40957">
      <w:pPr>
        <w:pStyle w:val="af0"/>
        <w:numPr>
          <w:ilvl w:val="0"/>
          <w:numId w:val="36"/>
        </w:numPr>
        <w:rPr>
          <w:rFonts w:eastAsia="Times New Roman"/>
          <w:b/>
          <w:bCs/>
          <w:iCs/>
          <w:kern w:val="32"/>
          <w:sz w:val="24"/>
          <w:szCs w:val="32"/>
        </w:rPr>
      </w:pPr>
      <w:r w:rsidRPr="00B40957">
        <w:rPr>
          <w:iCs/>
        </w:rPr>
        <w:t xml:space="preserve">   </w:t>
      </w:r>
      <w:r w:rsidRPr="00B40957">
        <w:rPr>
          <w:rFonts w:eastAsia="Times New Roman"/>
          <w:b/>
          <w:bCs/>
          <w:iCs/>
          <w:kern w:val="32"/>
          <w:sz w:val="24"/>
          <w:szCs w:val="32"/>
        </w:rPr>
        <w:t>ОБРАЗОВАТЕЛЬНЫЕ ТЕХНОЛОГИИ</w:t>
      </w:r>
    </w:p>
    <w:p w14:paraId="4DC6CB4C" w14:textId="7FDF5FCE" w:rsidR="00B40957" w:rsidRDefault="00B40957" w:rsidP="00B40957">
      <w:pPr>
        <w:rPr>
          <w:rFonts w:eastAsia="Times New Roman"/>
          <w:b/>
          <w:bCs/>
          <w:iCs/>
          <w:kern w:val="32"/>
          <w:sz w:val="24"/>
          <w:szCs w:val="32"/>
        </w:rPr>
      </w:pPr>
    </w:p>
    <w:p w14:paraId="0D87B8EA" w14:textId="77777777" w:rsidR="00B40957" w:rsidRPr="00B40957" w:rsidRDefault="00B40957" w:rsidP="00B40957">
      <w:pPr>
        <w:numPr>
          <w:ilvl w:val="3"/>
          <w:numId w:val="12"/>
        </w:numPr>
        <w:contextualSpacing/>
        <w:jc w:val="both"/>
        <w:rPr>
          <w:rFonts w:eastAsia="Times New Roman"/>
          <w:sz w:val="20"/>
          <w:szCs w:val="20"/>
        </w:rPr>
      </w:pPr>
      <w:r w:rsidRPr="00B40957">
        <w:rPr>
          <w:rFonts w:eastAsia="Times New Roman"/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2ACD8FD3" w14:textId="77777777" w:rsidR="00B40957" w:rsidRPr="00B40957" w:rsidRDefault="00B40957" w:rsidP="00B40957">
      <w:pPr>
        <w:numPr>
          <w:ilvl w:val="2"/>
          <w:numId w:val="12"/>
        </w:numPr>
        <w:contextualSpacing/>
        <w:jc w:val="both"/>
        <w:rPr>
          <w:rFonts w:eastAsia="Times New Roman"/>
          <w:sz w:val="20"/>
          <w:szCs w:val="20"/>
        </w:rPr>
      </w:pPr>
      <w:r w:rsidRPr="00B40957">
        <w:rPr>
          <w:rFonts w:eastAsia="Times New Roman"/>
          <w:sz w:val="24"/>
          <w:szCs w:val="24"/>
        </w:rPr>
        <w:t>проблемная лекция;</w:t>
      </w:r>
    </w:p>
    <w:p w14:paraId="2B134894" w14:textId="77777777" w:rsidR="00B40957" w:rsidRPr="00B40957" w:rsidRDefault="00B40957" w:rsidP="00B40957">
      <w:pPr>
        <w:numPr>
          <w:ilvl w:val="2"/>
          <w:numId w:val="12"/>
        </w:numPr>
        <w:contextualSpacing/>
        <w:jc w:val="both"/>
        <w:rPr>
          <w:rFonts w:eastAsia="Times New Roman"/>
          <w:sz w:val="20"/>
          <w:szCs w:val="20"/>
        </w:rPr>
      </w:pPr>
      <w:r w:rsidRPr="00B40957">
        <w:rPr>
          <w:rFonts w:eastAsia="Times New Roman"/>
          <w:sz w:val="24"/>
          <w:szCs w:val="24"/>
        </w:rPr>
        <w:t>поиск и обработка информации с использованием сети Интернет;</w:t>
      </w:r>
    </w:p>
    <w:p w14:paraId="1DD40EB7" w14:textId="77777777" w:rsidR="00B40957" w:rsidRPr="00B40957" w:rsidRDefault="00B40957" w:rsidP="00B40957">
      <w:pPr>
        <w:numPr>
          <w:ilvl w:val="2"/>
          <w:numId w:val="12"/>
        </w:numPr>
        <w:contextualSpacing/>
        <w:jc w:val="both"/>
        <w:rPr>
          <w:rFonts w:eastAsia="Times New Roman"/>
          <w:sz w:val="20"/>
          <w:szCs w:val="20"/>
        </w:rPr>
      </w:pPr>
      <w:r w:rsidRPr="00B40957">
        <w:rPr>
          <w:rFonts w:eastAsia="Times New Roman"/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Pr="00B40957">
        <w:rPr>
          <w:rFonts w:eastAsia="Times New Roman"/>
          <w:sz w:val="24"/>
          <w:szCs w:val="24"/>
        </w:rPr>
        <w:t>;</w:t>
      </w:r>
    </w:p>
    <w:p w14:paraId="6B4537C1" w14:textId="77777777" w:rsidR="00B40957" w:rsidRPr="00B40957" w:rsidRDefault="00B40957" w:rsidP="00B40957">
      <w:pPr>
        <w:numPr>
          <w:ilvl w:val="2"/>
          <w:numId w:val="12"/>
        </w:numPr>
        <w:contextualSpacing/>
        <w:jc w:val="both"/>
        <w:rPr>
          <w:rFonts w:eastAsia="Times New Roman"/>
          <w:sz w:val="20"/>
          <w:szCs w:val="20"/>
        </w:rPr>
      </w:pPr>
      <w:r w:rsidRPr="00B40957">
        <w:rPr>
          <w:rFonts w:eastAsia="Times New Roman"/>
          <w:sz w:val="24"/>
          <w:szCs w:val="24"/>
        </w:rPr>
        <w:t>дистанционные образовательные технологии;</w:t>
      </w:r>
    </w:p>
    <w:p w14:paraId="5978C692" w14:textId="77777777" w:rsidR="00B40957" w:rsidRPr="00B40957" w:rsidRDefault="00B40957" w:rsidP="00B40957">
      <w:pPr>
        <w:numPr>
          <w:ilvl w:val="2"/>
          <w:numId w:val="12"/>
        </w:numPr>
        <w:contextualSpacing/>
        <w:jc w:val="both"/>
        <w:rPr>
          <w:rFonts w:eastAsia="Times New Roman"/>
          <w:sz w:val="24"/>
          <w:szCs w:val="24"/>
        </w:rPr>
      </w:pPr>
      <w:r w:rsidRPr="00B40957">
        <w:rPr>
          <w:rFonts w:eastAsia="Times New Roman"/>
          <w:sz w:val="24"/>
          <w:szCs w:val="24"/>
        </w:rPr>
        <w:t>самостоятельная работа в системе компьютерного тестирования;</w:t>
      </w:r>
    </w:p>
    <w:p w14:paraId="0966B8C4" w14:textId="77777777" w:rsidR="00B40957" w:rsidRPr="00B40957" w:rsidRDefault="00B40957" w:rsidP="00B40957">
      <w:pPr>
        <w:numPr>
          <w:ilvl w:val="2"/>
          <w:numId w:val="12"/>
        </w:numPr>
        <w:contextualSpacing/>
        <w:jc w:val="both"/>
        <w:rPr>
          <w:rFonts w:eastAsia="Times New Roman"/>
          <w:sz w:val="24"/>
          <w:szCs w:val="24"/>
        </w:rPr>
      </w:pPr>
      <w:r w:rsidRPr="00B40957">
        <w:rPr>
          <w:rFonts w:eastAsia="Times New Roman"/>
          <w:sz w:val="24"/>
          <w:szCs w:val="24"/>
        </w:rPr>
        <w:t>обучение в сотрудничестве (командная, групповая работа)</w:t>
      </w:r>
    </w:p>
    <w:p w14:paraId="06A9F463" w14:textId="44628366" w:rsidR="006E200E" w:rsidRPr="003446D6" w:rsidRDefault="006252E4" w:rsidP="00884B55">
      <w:pPr>
        <w:pStyle w:val="1"/>
        <w:numPr>
          <w:ilvl w:val="0"/>
          <w:numId w:val="36"/>
        </w:numPr>
        <w:rPr>
          <w:iCs/>
        </w:rPr>
      </w:pPr>
      <w:r w:rsidRPr="003446D6">
        <w:rPr>
          <w:iCs/>
        </w:rPr>
        <w:t>ПРАКТИЧЕСКАЯ ПОДГОТОВКА</w:t>
      </w:r>
    </w:p>
    <w:p w14:paraId="2AB14245" w14:textId="60CF6E96" w:rsidR="00E96774" w:rsidRPr="00B40957" w:rsidRDefault="00633506" w:rsidP="00B40957">
      <w:pPr>
        <w:spacing w:before="120" w:after="120"/>
        <w:ind w:firstLine="709"/>
        <w:jc w:val="both"/>
        <w:rPr>
          <w:iCs/>
          <w:sz w:val="24"/>
          <w:szCs w:val="24"/>
        </w:rPr>
      </w:pPr>
      <w:r w:rsidRPr="00B40957">
        <w:rPr>
          <w:iCs/>
          <w:sz w:val="24"/>
          <w:szCs w:val="24"/>
        </w:rPr>
        <w:t>Практическая подготовка</w:t>
      </w:r>
      <w:r w:rsidR="00494E1D" w:rsidRPr="00B40957">
        <w:rPr>
          <w:iCs/>
          <w:sz w:val="24"/>
          <w:szCs w:val="24"/>
        </w:rPr>
        <w:t xml:space="preserve"> в рамках </w:t>
      </w:r>
      <w:r w:rsidR="009B4BCD" w:rsidRPr="00B40957">
        <w:rPr>
          <w:iCs/>
          <w:sz w:val="24"/>
          <w:szCs w:val="24"/>
        </w:rPr>
        <w:t>учебной дисциплины</w:t>
      </w:r>
      <w:r w:rsidR="000F330B" w:rsidRPr="00B40957">
        <w:rPr>
          <w:iCs/>
          <w:sz w:val="24"/>
          <w:szCs w:val="24"/>
        </w:rPr>
        <w:t xml:space="preserve"> реализуется </w:t>
      </w:r>
      <w:r w:rsidR="0063447C" w:rsidRPr="00B40957">
        <w:rPr>
          <w:iCs/>
          <w:sz w:val="24"/>
          <w:szCs w:val="24"/>
        </w:rPr>
        <w:t xml:space="preserve">при проведении </w:t>
      </w:r>
      <w:r w:rsidR="000F330B" w:rsidRPr="00B40957">
        <w:rPr>
          <w:rFonts w:eastAsiaTheme="minorHAnsi"/>
          <w:iCs/>
          <w:w w:val="105"/>
          <w:sz w:val="24"/>
          <w:szCs w:val="24"/>
        </w:rPr>
        <w:t>практических занятий, связанных с будущей профессиональной деятельностью.</w:t>
      </w:r>
      <w:r w:rsidR="0063447C" w:rsidRPr="00B40957">
        <w:rPr>
          <w:rFonts w:eastAsiaTheme="minorHAnsi"/>
          <w:iCs/>
          <w:w w:val="105"/>
          <w:sz w:val="24"/>
          <w:szCs w:val="24"/>
        </w:rPr>
        <w:t xml:space="preserve"> </w:t>
      </w:r>
    </w:p>
    <w:p w14:paraId="67D18B6F" w14:textId="10D24DDB" w:rsidR="00006674" w:rsidRPr="003446D6" w:rsidRDefault="00006674" w:rsidP="00884B55">
      <w:pPr>
        <w:pStyle w:val="1"/>
        <w:numPr>
          <w:ilvl w:val="0"/>
          <w:numId w:val="36"/>
        </w:numPr>
        <w:rPr>
          <w:iCs/>
        </w:rPr>
      </w:pPr>
      <w:r w:rsidRPr="003446D6">
        <w:rPr>
          <w:iCs/>
        </w:rPr>
        <w:t>О</w:t>
      </w:r>
      <w:r w:rsidR="00081DDC" w:rsidRPr="003446D6">
        <w:rPr>
          <w:iCs/>
        </w:rPr>
        <w:t>РГАНИЗАЦИЯ</w:t>
      </w:r>
      <w:r w:rsidRPr="003446D6">
        <w:rPr>
          <w:iCs/>
        </w:rPr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884B55" w:rsidRDefault="00C713DB" w:rsidP="00884B55">
      <w:pPr>
        <w:ind w:firstLine="709"/>
        <w:jc w:val="both"/>
        <w:rPr>
          <w:b/>
          <w:iCs/>
          <w:sz w:val="24"/>
          <w:szCs w:val="24"/>
        </w:rPr>
      </w:pPr>
      <w:r w:rsidRPr="00884B55">
        <w:rPr>
          <w:iCs/>
          <w:sz w:val="24"/>
          <w:szCs w:val="24"/>
        </w:rPr>
        <w:t xml:space="preserve"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884B55">
        <w:rPr>
          <w:iCs/>
          <w:sz w:val="24"/>
          <w:szCs w:val="24"/>
        </w:rPr>
        <w:t>аттестации.</w:t>
      </w:r>
    </w:p>
    <w:p w14:paraId="55437528" w14:textId="53A6E091" w:rsidR="003C6CFC" w:rsidRPr="00884B55" w:rsidRDefault="00C23B07" w:rsidP="00884B55">
      <w:pPr>
        <w:ind w:firstLine="709"/>
        <w:jc w:val="both"/>
        <w:rPr>
          <w:b/>
          <w:iCs/>
          <w:sz w:val="24"/>
          <w:szCs w:val="24"/>
        </w:rPr>
      </w:pPr>
      <w:r w:rsidRPr="00884B55">
        <w:rPr>
          <w:iCs/>
          <w:sz w:val="24"/>
          <w:szCs w:val="24"/>
        </w:rPr>
        <w:t>У</w:t>
      </w:r>
      <w:r w:rsidR="00C713DB" w:rsidRPr="00884B55">
        <w:rPr>
          <w:iCs/>
          <w:sz w:val="24"/>
          <w:szCs w:val="24"/>
        </w:rPr>
        <w:t>чебны</w:t>
      </w:r>
      <w:r w:rsidR="00AA78AC" w:rsidRPr="00884B55">
        <w:rPr>
          <w:iCs/>
          <w:sz w:val="24"/>
          <w:szCs w:val="24"/>
        </w:rPr>
        <w:t>е</w:t>
      </w:r>
      <w:r w:rsidR="00513BCC" w:rsidRPr="00884B55">
        <w:rPr>
          <w:iCs/>
          <w:sz w:val="24"/>
          <w:szCs w:val="24"/>
        </w:rPr>
        <w:t xml:space="preserve"> и контрольно-</w:t>
      </w:r>
      <w:r w:rsidR="00C713DB" w:rsidRPr="00884B55">
        <w:rPr>
          <w:iCs/>
          <w:sz w:val="24"/>
          <w:szCs w:val="24"/>
        </w:rPr>
        <w:t>измерительны</w:t>
      </w:r>
      <w:r w:rsidR="00AA78AC" w:rsidRPr="00884B55">
        <w:rPr>
          <w:iCs/>
          <w:sz w:val="24"/>
          <w:szCs w:val="24"/>
        </w:rPr>
        <w:t>е</w:t>
      </w:r>
      <w:r w:rsidR="00C713DB" w:rsidRPr="00884B55">
        <w:rPr>
          <w:iCs/>
          <w:sz w:val="24"/>
          <w:szCs w:val="24"/>
        </w:rPr>
        <w:t xml:space="preserve"> материал</w:t>
      </w:r>
      <w:r w:rsidR="00AA78AC" w:rsidRPr="00884B55">
        <w:rPr>
          <w:iCs/>
          <w:sz w:val="24"/>
          <w:szCs w:val="24"/>
        </w:rPr>
        <w:t>ы</w:t>
      </w:r>
      <w:r w:rsidR="00C713DB" w:rsidRPr="00884B55">
        <w:rPr>
          <w:iCs/>
          <w:sz w:val="24"/>
          <w:szCs w:val="24"/>
        </w:rPr>
        <w:t xml:space="preserve"> </w:t>
      </w:r>
      <w:r w:rsidR="00AA78AC" w:rsidRPr="00884B55">
        <w:rPr>
          <w:iCs/>
          <w:sz w:val="24"/>
          <w:szCs w:val="24"/>
        </w:rPr>
        <w:t xml:space="preserve">представляются </w:t>
      </w:r>
      <w:r w:rsidR="00C713DB" w:rsidRPr="00884B55">
        <w:rPr>
          <w:iCs/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 w:rsidRPr="00884B55">
        <w:rPr>
          <w:iCs/>
          <w:sz w:val="24"/>
          <w:szCs w:val="24"/>
        </w:rPr>
        <w:t xml:space="preserve"> с учетом нозологических групп инвалидов</w:t>
      </w:r>
      <w:r w:rsidR="00970085" w:rsidRPr="00884B55">
        <w:rPr>
          <w:iCs/>
          <w:sz w:val="24"/>
          <w:szCs w:val="24"/>
        </w:rPr>
        <w:t>:</w:t>
      </w:r>
    </w:p>
    <w:p w14:paraId="0620C7E0" w14:textId="5D7ABF29" w:rsidR="00C713DB" w:rsidRPr="00884B55" w:rsidRDefault="00970085" w:rsidP="00884B55">
      <w:pPr>
        <w:ind w:firstLine="709"/>
        <w:jc w:val="both"/>
        <w:rPr>
          <w:b/>
          <w:iCs/>
          <w:sz w:val="24"/>
          <w:szCs w:val="24"/>
        </w:rPr>
      </w:pPr>
      <w:r w:rsidRPr="00884B55">
        <w:rPr>
          <w:iCs/>
          <w:sz w:val="24"/>
          <w:szCs w:val="24"/>
        </w:rPr>
        <w:t>Д</w:t>
      </w:r>
      <w:r w:rsidR="00C713DB" w:rsidRPr="00884B55">
        <w:rPr>
          <w:iCs/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884B55" w:rsidRDefault="00C713DB" w:rsidP="00884B55">
      <w:pPr>
        <w:ind w:firstLine="709"/>
        <w:jc w:val="both"/>
        <w:rPr>
          <w:b/>
          <w:iCs/>
          <w:sz w:val="24"/>
          <w:szCs w:val="24"/>
        </w:rPr>
      </w:pPr>
      <w:r w:rsidRPr="00884B55">
        <w:rPr>
          <w:iCs/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 w:rsidRPr="00884B55">
        <w:rPr>
          <w:iCs/>
          <w:sz w:val="24"/>
          <w:szCs w:val="24"/>
        </w:rPr>
        <w:t xml:space="preserve">проведения текущей и </w:t>
      </w:r>
      <w:r w:rsidRPr="00884B55">
        <w:rPr>
          <w:iCs/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884B55" w:rsidRDefault="00C713DB" w:rsidP="00884B55">
      <w:pPr>
        <w:ind w:firstLine="709"/>
        <w:jc w:val="both"/>
        <w:rPr>
          <w:b/>
          <w:iCs/>
          <w:sz w:val="24"/>
          <w:szCs w:val="24"/>
        </w:rPr>
      </w:pPr>
      <w:r w:rsidRPr="00884B55">
        <w:rPr>
          <w:iCs/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 w:rsidRPr="00884B55">
        <w:rPr>
          <w:iCs/>
          <w:sz w:val="24"/>
          <w:szCs w:val="24"/>
        </w:rPr>
        <w:t xml:space="preserve"> 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884B55" w:rsidRDefault="00006674" w:rsidP="00884B55">
      <w:pPr>
        <w:ind w:firstLine="709"/>
        <w:jc w:val="both"/>
        <w:rPr>
          <w:b/>
          <w:iCs/>
          <w:sz w:val="24"/>
          <w:szCs w:val="24"/>
        </w:rPr>
      </w:pPr>
      <w:r w:rsidRPr="00884B55">
        <w:rPr>
          <w:iCs/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 w:rsidRPr="00884B55">
        <w:rPr>
          <w:iCs/>
          <w:sz w:val="24"/>
          <w:szCs w:val="24"/>
        </w:rPr>
        <w:t>создаются</w:t>
      </w:r>
      <w:r w:rsidR="0017354A" w:rsidRPr="00884B55">
        <w:rPr>
          <w:iCs/>
          <w:sz w:val="24"/>
          <w:szCs w:val="24"/>
        </w:rPr>
        <w:t xml:space="preserve">, при необходимости, </w:t>
      </w:r>
      <w:r w:rsidRPr="00884B55">
        <w:rPr>
          <w:iCs/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3446D6" w:rsidRDefault="007F3D0E" w:rsidP="00884B55">
      <w:pPr>
        <w:pStyle w:val="1"/>
        <w:numPr>
          <w:ilvl w:val="0"/>
          <w:numId w:val="36"/>
        </w:numPr>
        <w:rPr>
          <w:iCs/>
        </w:rPr>
      </w:pPr>
      <w:r w:rsidRPr="003446D6">
        <w:rPr>
          <w:iCs/>
        </w:rPr>
        <w:t>МАТЕРИАЛЬНО-ТЕХНИЧЕСКОЕ</w:t>
      </w:r>
      <w:r w:rsidR="00D01F0C" w:rsidRPr="003446D6">
        <w:rPr>
          <w:iCs/>
        </w:rPr>
        <w:t xml:space="preserve"> ОБЕСПЕЧЕНИЕ ДИСЦИПЛИНЫ </w:t>
      </w:r>
    </w:p>
    <w:p w14:paraId="3E5106C9" w14:textId="651D981C" w:rsidR="00566E12" w:rsidRPr="003446D6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3446D6">
        <w:rPr>
          <w:iCs/>
          <w:color w:val="000000"/>
          <w:sz w:val="24"/>
          <w:szCs w:val="24"/>
        </w:rPr>
        <w:t>требованиями ФГОС ВО.</w:t>
      </w:r>
    </w:p>
    <w:p w14:paraId="48408678" w14:textId="693D91DB" w:rsidR="00D01F0C" w:rsidRPr="003446D6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Материально-техничес</w:t>
      </w:r>
      <w:r w:rsidR="00E7127C" w:rsidRPr="003446D6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3446D6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566E12" w:rsidRPr="003446D6" w14:paraId="2BA95510" w14:textId="77777777" w:rsidTr="00B40957">
        <w:trPr>
          <w:tblHeader/>
        </w:trPr>
        <w:tc>
          <w:tcPr>
            <w:tcW w:w="4679" w:type="dxa"/>
            <w:shd w:val="clear" w:color="auto" w:fill="DBE5F1" w:themeFill="accent1" w:themeFillTint="33"/>
            <w:vAlign w:val="center"/>
          </w:tcPr>
          <w:p w14:paraId="1D61E349" w14:textId="3072D3F5" w:rsidR="00566E12" w:rsidRPr="003446D6" w:rsidRDefault="0031558F" w:rsidP="00314897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Н</w:t>
            </w:r>
            <w:r w:rsidR="00566E12" w:rsidRPr="003446D6">
              <w:rPr>
                <w:b/>
                <w:iCs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49" w:type="dxa"/>
            <w:shd w:val="clear" w:color="auto" w:fill="DBE5F1" w:themeFill="accent1" w:themeFillTint="33"/>
            <w:vAlign w:val="center"/>
          </w:tcPr>
          <w:p w14:paraId="4F593093" w14:textId="77777777" w:rsidR="00566E12" w:rsidRPr="003446D6" w:rsidRDefault="00566E12" w:rsidP="00314897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3446D6" w14:paraId="4E0A7C22" w14:textId="77777777" w:rsidTr="00B40957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3446D6" w:rsidRDefault="00F71998" w:rsidP="00F71998">
            <w:pPr>
              <w:rPr>
                <w:iCs/>
              </w:rPr>
            </w:pPr>
            <w:r w:rsidRPr="003446D6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3446D6" w14:paraId="40E1F62C" w14:textId="77777777" w:rsidTr="00B40957">
        <w:tc>
          <w:tcPr>
            <w:tcW w:w="4679" w:type="dxa"/>
          </w:tcPr>
          <w:p w14:paraId="1CDA0547" w14:textId="5404DAC3" w:rsidR="00574A34" w:rsidRPr="003446D6" w:rsidRDefault="00FF2838" w:rsidP="00C509F7">
            <w:pPr>
              <w:rPr>
                <w:iCs/>
              </w:rPr>
            </w:pPr>
            <w:r w:rsidRPr="003446D6">
              <w:rPr>
                <w:iCs/>
              </w:rPr>
              <w:t>аудитори</w:t>
            </w:r>
            <w:r w:rsidR="00C509F7" w:rsidRPr="003446D6">
              <w:rPr>
                <w:iCs/>
              </w:rPr>
              <w:t>и</w:t>
            </w:r>
            <w:r w:rsidRPr="003446D6">
              <w:rPr>
                <w:iCs/>
              </w:rPr>
              <w:t xml:space="preserve"> </w:t>
            </w:r>
            <w:r w:rsidR="00574A34" w:rsidRPr="003446D6">
              <w:rPr>
                <w:iCs/>
              </w:rPr>
              <w:t xml:space="preserve">для проведения занятий </w:t>
            </w:r>
            <w:r w:rsidR="00D01F0C" w:rsidRPr="003446D6">
              <w:rPr>
                <w:iCs/>
              </w:rPr>
              <w:t>лекционного типа</w:t>
            </w:r>
          </w:p>
        </w:tc>
        <w:tc>
          <w:tcPr>
            <w:tcW w:w="4949" w:type="dxa"/>
          </w:tcPr>
          <w:p w14:paraId="65CC9921" w14:textId="487DF019" w:rsidR="0067232E" w:rsidRPr="003446D6" w:rsidRDefault="0067232E" w:rsidP="0067232E">
            <w:pPr>
              <w:rPr>
                <w:iCs/>
              </w:rPr>
            </w:pPr>
            <w:r w:rsidRPr="003446D6">
              <w:rPr>
                <w:iCs/>
              </w:rPr>
              <w:t>к</w:t>
            </w:r>
            <w:r w:rsidR="00574A34" w:rsidRPr="003446D6">
              <w:rPr>
                <w:iCs/>
              </w:rPr>
              <w:t xml:space="preserve">омплект учебной мебели, </w:t>
            </w:r>
          </w:p>
          <w:p w14:paraId="38837DFD" w14:textId="77777777" w:rsidR="0067232E" w:rsidRPr="003446D6" w:rsidRDefault="00574A34" w:rsidP="0067232E">
            <w:pPr>
              <w:rPr>
                <w:iCs/>
              </w:rPr>
            </w:pPr>
            <w:r w:rsidRPr="003446D6">
              <w:rPr>
                <w:iCs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Pr="003446D6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ноутбук;</w:t>
            </w:r>
          </w:p>
          <w:p w14:paraId="2542D2B2" w14:textId="77777777" w:rsidR="00FF2838" w:rsidRPr="003446D6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проектор</w:t>
            </w:r>
            <w:r w:rsidR="00C509F7" w:rsidRPr="003446D6">
              <w:rPr>
                <w:iCs/>
              </w:rPr>
              <w:t>,</w:t>
            </w:r>
          </w:p>
          <w:p w14:paraId="7309251E" w14:textId="6C4690D6" w:rsidR="00C509F7" w:rsidRPr="003446D6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</w:p>
        </w:tc>
      </w:tr>
      <w:tr w:rsidR="00C00E4D" w:rsidRPr="003446D6" w14:paraId="1BE11055" w14:textId="77777777" w:rsidTr="00B40957">
        <w:tc>
          <w:tcPr>
            <w:tcW w:w="4679" w:type="dxa"/>
          </w:tcPr>
          <w:p w14:paraId="4B521C5E" w14:textId="0F99B5C2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49" w:type="dxa"/>
          </w:tcPr>
          <w:p w14:paraId="7401430D" w14:textId="77777777" w:rsidR="00B40957" w:rsidRPr="00B40957" w:rsidRDefault="00B40957" w:rsidP="00B40957">
            <w:pPr>
              <w:pStyle w:val="af0"/>
              <w:numPr>
                <w:ilvl w:val="0"/>
                <w:numId w:val="21"/>
              </w:numPr>
              <w:rPr>
                <w:iCs/>
              </w:rPr>
            </w:pPr>
            <w:r w:rsidRPr="00B40957">
              <w:rPr>
                <w:iCs/>
              </w:rPr>
              <w:t>комплект учебной мебели,</w:t>
            </w:r>
          </w:p>
          <w:p w14:paraId="6F762E33" w14:textId="77777777" w:rsidR="00B40957" w:rsidRPr="00B40957" w:rsidRDefault="00B40957" w:rsidP="00B40957">
            <w:pPr>
              <w:pStyle w:val="af0"/>
              <w:numPr>
                <w:ilvl w:val="0"/>
                <w:numId w:val="21"/>
              </w:numPr>
              <w:rPr>
                <w:iCs/>
              </w:rPr>
            </w:pPr>
            <w:r w:rsidRPr="00B40957">
              <w:rPr>
                <w:iCs/>
              </w:rPr>
              <w:t>технические средства обучения, служащие для представления учебной информации большой аудитории:</w:t>
            </w:r>
          </w:p>
          <w:p w14:paraId="23D74AB2" w14:textId="77777777" w:rsidR="00B40957" w:rsidRPr="00B40957" w:rsidRDefault="00B40957" w:rsidP="00B40957">
            <w:pPr>
              <w:pStyle w:val="af0"/>
              <w:numPr>
                <w:ilvl w:val="0"/>
                <w:numId w:val="21"/>
              </w:numPr>
              <w:rPr>
                <w:iCs/>
              </w:rPr>
            </w:pPr>
            <w:r w:rsidRPr="00B40957">
              <w:rPr>
                <w:iCs/>
              </w:rPr>
              <w:t>ноутбук,</w:t>
            </w:r>
          </w:p>
          <w:p w14:paraId="1559655C" w14:textId="77777777" w:rsidR="00B40957" w:rsidRPr="00B40957" w:rsidRDefault="00B40957" w:rsidP="00B40957">
            <w:pPr>
              <w:pStyle w:val="af0"/>
              <w:numPr>
                <w:ilvl w:val="0"/>
                <w:numId w:val="21"/>
              </w:numPr>
              <w:rPr>
                <w:iCs/>
              </w:rPr>
            </w:pPr>
            <w:r w:rsidRPr="00B40957">
              <w:rPr>
                <w:iCs/>
              </w:rPr>
              <w:t>проектор,</w:t>
            </w:r>
          </w:p>
          <w:p w14:paraId="28172B33" w14:textId="219233F8" w:rsidR="00C00E4D" w:rsidRPr="003446D6" w:rsidRDefault="00B40957" w:rsidP="00B40957">
            <w:pPr>
              <w:pStyle w:val="af0"/>
              <w:numPr>
                <w:ilvl w:val="0"/>
                <w:numId w:val="21"/>
              </w:numPr>
              <w:rPr>
                <w:iCs/>
              </w:rPr>
            </w:pPr>
            <w:r w:rsidRPr="00B40957">
              <w:rPr>
                <w:iCs/>
              </w:rPr>
              <w:t>экран или белая доска</w:t>
            </w:r>
          </w:p>
        </w:tc>
      </w:tr>
      <w:tr w:rsidR="00C00E4D" w:rsidRPr="003446D6" w14:paraId="5584518D" w14:textId="77777777" w:rsidTr="00B40957">
        <w:tc>
          <w:tcPr>
            <w:tcW w:w="4679" w:type="dxa"/>
          </w:tcPr>
          <w:p w14:paraId="683B06A0" w14:textId="00954C7A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t>аудитории для проведения занятий по практической подготовке, групповых и индивидуальных консультаций</w:t>
            </w:r>
          </w:p>
        </w:tc>
        <w:tc>
          <w:tcPr>
            <w:tcW w:w="4949" w:type="dxa"/>
          </w:tcPr>
          <w:p w14:paraId="7D0BF6A0" w14:textId="77777777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t>комплект учебной мебели.</w:t>
            </w:r>
          </w:p>
          <w:p w14:paraId="3B7A14FF" w14:textId="6A2F4193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3B32671C" w14:textId="77777777" w:rsidTr="00B40957">
        <w:tc>
          <w:tcPr>
            <w:tcW w:w="4679" w:type="dxa"/>
            <w:shd w:val="clear" w:color="auto" w:fill="DBE5F1" w:themeFill="accent1" w:themeFillTint="33"/>
            <w:vAlign w:val="center"/>
          </w:tcPr>
          <w:p w14:paraId="724E9314" w14:textId="70478A7F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49" w:type="dxa"/>
            <w:shd w:val="clear" w:color="auto" w:fill="DBE5F1" w:themeFill="accent1" w:themeFillTint="33"/>
            <w:vAlign w:val="center"/>
          </w:tcPr>
          <w:p w14:paraId="4B6D4D11" w14:textId="3DE54F7C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C00E4D" w:rsidRPr="003446D6" w14:paraId="44869C4A" w14:textId="77777777" w:rsidTr="00B40957">
        <w:tc>
          <w:tcPr>
            <w:tcW w:w="4679" w:type="dxa"/>
          </w:tcPr>
          <w:p w14:paraId="4BBC293A" w14:textId="57FB28E2" w:rsidR="00C00E4D" w:rsidRPr="00B40957" w:rsidRDefault="00C00E4D" w:rsidP="00C00E4D">
            <w:pPr>
              <w:rPr>
                <w:bCs/>
                <w:iCs/>
                <w:color w:val="000000"/>
              </w:rPr>
            </w:pPr>
            <w:r w:rsidRPr="00B40957">
              <w:rPr>
                <w:bCs/>
                <w:iCs/>
                <w:color w:val="000000"/>
              </w:rPr>
              <w:t>читальный зал библиотеки:</w:t>
            </w:r>
          </w:p>
          <w:p w14:paraId="595C3C7E" w14:textId="4289982C" w:rsidR="00C00E4D" w:rsidRPr="00B40957" w:rsidRDefault="00C00E4D" w:rsidP="00C00E4D">
            <w:pPr>
              <w:rPr>
                <w:bCs/>
                <w:iCs/>
                <w:color w:val="000000"/>
              </w:rPr>
            </w:pPr>
          </w:p>
          <w:p w14:paraId="7478D81A" w14:textId="4A39851C" w:rsidR="00C00E4D" w:rsidRPr="00B40957" w:rsidRDefault="00C00E4D" w:rsidP="00C00E4D">
            <w:pPr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5B075CF9" w14:textId="3AEBB8CA" w:rsidR="00C00E4D" w:rsidRPr="00B40957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Cs/>
                <w:color w:val="000000"/>
              </w:rPr>
            </w:pPr>
            <w:r w:rsidRPr="00B40957">
              <w:rPr>
                <w:bCs/>
                <w:iCs/>
                <w:color w:val="000000"/>
              </w:rPr>
              <w:t>компьютерная техника;</w:t>
            </w:r>
            <w:r w:rsidRPr="00B40957">
              <w:rPr>
                <w:bCs/>
                <w:iCs/>
                <w:color w:val="000000"/>
              </w:rPr>
              <w:br/>
              <w:t>подключение к сети «Интернет»</w:t>
            </w:r>
          </w:p>
        </w:tc>
      </w:tr>
      <w:tr w:rsidR="00C00E4D" w:rsidRPr="003446D6" w14:paraId="2A7BB4D4" w14:textId="77777777" w:rsidTr="00B40957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3446D6" w:rsidRDefault="00C00E4D" w:rsidP="00C00E4D">
            <w:pPr>
              <w:tabs>
                <w:tab w:val="left" w:pos="6474"/>
              </w:tabs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</w:tbl>
    <w:p w14:paraId="7E25E7E9" w14:textId="04846750" w:rsidR="00E7127C" w:rsidRPr="003446D6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3446D6">
        <w:rPr>
          <w:iCs/>
          <w:sz w:val="24"/>
          <w:szCs w:val="24"/>
        </w:rPr>
        <w:t xml:space="preserve">учебной </w:t>
      </w:r>
      <w:r w:rsidRPr="003446D6">
        <w:rPr>
          <w:iCs/>
          <w:sz w:val="24"/>
          <w:szCs w:val="24"/>
        </w:rPr>
        <w:t>дисциплины/</w:t>
      </w:r>
      <w:r w:rsidR="00895F96" w:rsidRPr="003446D6">
        <w:rPr>
          <w:iCs/>
          <w:sz w:val="24"/>
          <w:szCs w:val="24"/>
        </w:rPr>
        <w:t xml:space="preserve">учебного </w:t>
      </w:r>
      <w:r w:rsidRPr="003446D6">
        <w:rPr>
          <w:iCs/>
          <w:sz w:val="24"/>
          <w:szCs w:val="24"/>
        </w:rPr>
        <w:t>модуля при обучении с использованием электронного обучения и дистанционных образовательных технологий</w:t>
      </w:r>
      <w:r w:rsidR="00AE49FE" w:rsidRPr="003446D6">
        <w:rPr>
          <w:iCs/>
          <w:sz w:val="24"/>
          <w:szCs w:val="24"/>
        </w:rPr>
        <w:t>.</w:t>
      </w:r>
    </w:p>
    <w:p w14:paraId="0ED681D0" w14:textId="77777777" w:rsidR="00E7127C" w:rsidRPr="003446D6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:rsidRPr="003446D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:rsidRPr="003446D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Персональный</w:t>
            </w:r>
            <w:r w:rsidR="00497306" w:rsidRPr="003446D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камера,</w:t>
            </w:r>
          </w:p>
          <w:p w14:paraId="1ECB13FC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микрофон, </w:t>
            </w:r>
          </w:p>
          <w:p w14:paraId="43B384C3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динамики, </w:t>
            </w:r>
          </w:p>
          <w:p w14:paraId="15D65FE1" w14:textId="44541C69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</w:t>
            </w:r>
            <w:r w:rsidR="00497306" w:rsidRPr="003446D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Chrome</w:t>
            </w:r>
            <w:r w:rsidRPr="003446D6">
              <w:rPr>
                <w:iCs/>
              </w:rPr>
              <w:t xml:space="preserve"> 72, </w:t>
            </w:r>
            <w:r w:rsidRPr="003446D6">
              <w:rPr>
                <w:iCs/>
                <w:lang w:val="en-US"/>
              </w:rPr>
              <w:t>Opera</w:t>
            </w:r>
            <w:r w:rsidRPr="003446D6">
              <w:rPr>
                <w:iCs/>
              </w:rPr>
              <w:t xml:space="preserve"> 59, </w:t>
            </w:r>
            <w:r w:rsidRPr="003446D6">
              <w:rPr>
                <w:iCs/>
                <w:lang w:val="en-US"/>
              </w:rPr>
              <w:t>Firefox</w:t>
            </w:r>
            <w:r w:rsidRPr="003446D6">
              <w:rPr>
                <w:iCs/>
              </w:rPr>
              <w:t xml:space="preserve"> 66</w:t>
            </w:r>
            <w:r w:rsidR="004C3286" w:rsidRPr="003446D6">
              <w:rPr>
                <w:iCs/>
              </w:rPr>
              <w:t xml:space="preserve">, </w:t>
            </w:r>
            <w:r w:rsidR="004C3286" w:rsidRPr="003446D6">
              <w:rPr>
                <w:iCs/>
                <w:lang w:val="en-US"/>
              </w:rPr>
              <w:t>Edge</w:t>
            </w:r>
            <w:r w:rsidR="004C3286" w:rsidRPr="003446D6">
              <w:rPr>
                <w:iCs/>
              </w:rPr>
              <w:t xml:space="preserve"> 79, Яндекс.Браузер 19.3</w:t>
            </w:r>
          </w:p>
        </w:tc>
      </w:tr>
      <w:tr w:rsidR="00497306" w:rsidRPr="003446D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Операционная</w:t>
            </w:r>
            <w:r w:rsidR="00497306" w:rsidRPr="003446D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Windows</w:t>
            </w:r>
            <w:r w:rsidRPr="003446D6">
              <w:rPr>
                <w:iCs/>
              </w:rPr>
              <w:t xml:space="preserve"> 7, </w:t>
            </w:r>
            <w:r w:rsidRPr="003446D6">
              <w:rPr>
                <w:iCs/>
                <w:lang w:val="en-US"/>
              </w:rPr>
              <w:t>macOS</w:t>
            </w:r>
            <w:r w:rsidRPr="003446D6">
              <w:rPr>
                <w:iCs/>
              </w:rPr>
              <w:t xml:space="preserve"> 10.12 «</w:t>
            </w:r>
            <w:r w:rsidRPr="003446D6">
              <w:rPr>
                <w:iCs/>
                <w:lang w:val="en-US"/>
              </w:rPr>
              <w:t>Sierra</w:t>
            </w:r>
            <w:r w:rsidRPr="003446D6">
              <w:rPr>
                <w:iCs/>
              </w:rPr>
              <w:t xml:space="preserve">», </w:t>
            </w:r>
            <w:r w:rsidRPr="003446D6">
              <w:rPr>
                <w:iCs/>
                <w:lang w:val="en-US"/>
              </w:rPr>
              <w:t>Linux</w:t>
            </w:r>
          </w:p>
        </w:tc>
      </w:tr>
      <w:tr w:rsidR="00497306" w:rsidRPr="003446D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</w:t>
            </w:r>
            <w:r w:rsidR="00497306" w:rsidRPr="003446D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640х480, 15 кадров/с</w:t>
            </w:r>
          </w:p>
        </w:tc>
      </w:tr>
      <w:tr w:rsidR="00497306" w:rsidRPr="003446D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М</w:t>
            </w:r>
            <w:r w:rsidR="00497306" w:rsidRPr="003446D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ой</w:t>
            </w:r>
          </w:p>
        </w:tc>
      </w:tr>
      <w:tr w:rsidR="00497306" w:rsidRPr="003446D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</w:t>
            </w:r>
            <w:r w:rsidR="00497306" w:rsidRPr="003446D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ые</w:t>
            </w:r>
          </w:p>
        </w:tc>
      </w:tr>
      <w:tr w:rsidR="00497306" w:rsidRPr="003446D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Сеть</w:t>
            </w:r>
            <w:r w:rsidR="00497306" w:rsidRPr="003446D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Pr="003446D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3446D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3446D6" w:rsidRDefault="00497306" w:rsidP="00497306">
      <w:pPr>
        <w:spacing w:before="120" w:after="120"/>
        <w:ind w:left="710"/>
        <w:jc w:val="both"/>
        <w:rPr>
          <w:iCs/>
          <w:sz w:val="24"/>
          <w:szCs w:val="24"/>
        </w:rPr>
      </w:pPr>
    </w:p>
    <w:p w14:paraId="41AF9797" w14:textId="77777777" w:rsidR="00497306" w:rsidRPr="003446D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Cs/>
          <w:sz w:val="24"/>
          <w:szCs w:val="24"/>
        </w:rPr>
        <w:sectPr w:rsidR="00497306" w:rsidRPr="003446D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3446D6" w:rsidRDefault="007F3D0E" w:rsidP="00884B55">
      <w:pPr>
        <w:pStyle w:val="1"/>
        <w:numPr>
          <w:ilvl w:val="0"/>
          <w:numId w:val="36"/>
        </w:numPr>
        <w:rPr>
          <w:iCs/>
        </w:rPr>
      </w:pPr>
      <w:r w:rsidRPr="003446D6">
        <w:rPr>
          <w:iCs/>
        </w:rPr>
        <w:t xml:space="preserve">УЧЕБНО-МЕТОДИЧЕСКОЕ И ИНФОРМАЦИОННОЕ ОБЕСПЕЧЕНИЕ </w:t>
      </w:r>
      <w:r w:rsidR="009B4BCD" w:rsidRPr="003446D6">
        <w:rPr>
          <w:iCs/>
        </w:rPr>
        <w:t>УЧЕБНОЙ ДИСЦИПЛИНЫ/</w:t>
      </w:r>
      <w:r w:rsidR="0000484B" w:rsidRPr="003446D6">
        <w:rPr>
          <w:iCs/>
        </w:rPr>
        <w:t xml:space="preserve">УЧЕБНОГО </w:t>
      </w:r>
      <w:r w:rsidR="009B4BCD" w:rsidRPr="003446D6">
        <w:rPr>
          <w:iCs/>
        </w:rPr>
        <w:t>МОДУЛЯ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3446D6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Год</w:t>
            </w:r>
          </w:p>
          <w:p w14:paraId="42E9DC35" w14:textId="340642A3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5E08F709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3446D6" w:rsidRDefault="00145166" w:rsidP="007D232E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3446D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3446D6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3446D6" w:rsidRDefault="00F71998" w:rsidP="00F71998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3446D6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онспект лекций</w:t>
            </w:r>
          </w:p>
          <w:p w14:paraId="1A7A7B53" w14:textId="683BC00A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  <w:p w14:paraId="2FB87783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3446D6" w:rsidRDefault="00C00E4D" w:rsidP="00C00E4D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3446D6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Дифференциальное и интегральное исчисления 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3446D6" w:rsidRDefault="000F1EEF" w:rsidP="00C00E4D">
            <w:pPr>
              <w:suppressAutoHyphens/>
              <w:spacing w:line="100" w:lineRule="atLeast"/>
              <w:rPr>
                <w:iCs/>
              </w:rPr>
            </w:pPr>
            <w:hyperlink r:id="rId182" w:history="1">
              <w:r w:rsidR="00C00E4D" w:rsidRPr="003446D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C00E4D" w:rsidRPr="003446D6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3446D6" w:rsidRDefault="000F1EEF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3" w:history="1">
              <w:r w:rsidR="00C00E4D" w:rsidRPr="003446D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C00E4D" w:rsidRPr="003446D6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3446D6" w:rsidRDefault="000F1EEF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4" w:history="1">
              <w:r w:rsidR="00C00E4D" w:rsidRPr="003446D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08A303DF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C00E4D" w:rsidRPr="003446D6" w14:paraId="40249D7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34AA880A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7ADC0A" w14:textId="38EB445D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586BC3" w14:textId="3A3907C1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AE2B1" w14:textId="73C07AE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478BBF" w14:textId="7E03D2F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90A5B" w14:textId="799C58B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10EE6B2A" w:rsidR="00C00E4D" w:rsidRPr="003446D6" w:rsidRDefault="000F1EEF" w:rsidP="00C00E4D">
            <w:pPr>
              <w:suppressAutoHyphens/>
              <w:spacing w:line="100" w:lineRule="atLeast"/>
              <w:rPr>
                <w:iCs/>
              </w:rPr>
            </w:pPr>
            <w:hyperlink r:id="rId185" w:history="1">
              <w:r w:rsidR="00C00E4D" w:rsidRPr="003446D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C00E4D" w:rsidRPr="003446D6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3446D6" w:rsidRDefault="00C00E4D" w:rsidP="00C00E4D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3446D6">
              <w:rPr>
                <w:bCs/>
                <w:iCs/>
                <w:lang w:eastAsia="en-US"/>
              </w:rPr>
              <w:t>10.3 Методические материалы</w:t>
            </w:r>
            <w:r w:rsidRPr="003446D6">
              <w:rPr>
                <w:iCs/>
                <w:lang w:eastAsia="en-US"/>
              </w:rPr>
              <w:t xml:space="preserve"> (указания, рекомендации по освоению дисциплины </w:t>
            </w:r>
            <w:r w:rsidR="00086DA1" w:rsidRPr="003446D6">
              <w:rPr>
                <w:iCs/>
                <w:lang w:eastAsia="en-US"/>
              </w:rPr>
              <w:t>«Математика»</w:t>
            </w:r>
            <w:r w:rsidRPr="003446D6">
              <w:rPr>
                <w:iCs/>
                <w:lang w:eastAsia="en-US"/>
              </w:rPr>
              <w:t xml:space="preserve"> авторов РГУ им. А. Н. Косыгина)</w:t>
            </w:r>
          </w:p>
        </w:tc>
      </w:tr>
      <w:tr w:rsidR="00B122DD" w:rsidRPr="003446D6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236A02BA" w:rsidR="00B122DD" w:rsidRPr="003446D6" w:rsidRDefault="00B122DD" w:rsidP="00B122D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34F75417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кородумов В.Ф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0F61CAE1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борник заданий для подготовки к интернет-экзамену по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35B0C905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3470559E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М.: РГУ им. А.Н.</w:t>
            </w:r>
            <w:r>
              <w:rPr>
                <w:lang w:eastAsia="ar-SA"/>
              </w:rPr>
              <w:t xml:space="preserve"> </w:t>
            </w:r>
            <w:r w:rsidRPr="008A0F50">
              <w:rPr>
                <w:lang w:eastAsia="ar-SA"/>
              </w:rPr>
              <w:t>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14C91E2F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0297AA53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5</w:t>
            </w:r>
          </w:p>
        </w:tc>
      </w:tr>
      <w:tr w:rsidR="00B122DD" w:rsidRPr="003446D6" w14:paraId="3A5CC898" w14:textId="77777777" w:rsidTr="0096347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0F6DDCF1" w:rsidR="00B122DD" w:rsidRPr="003446D6" w:rsidRDefault="00B122DD" w:rsidP="00B122D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E8B2BB" w14:textId="04C1B22B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Михеев А.А., Островский Ю.К., Скородумов В.Ф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15DCD0F9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Математика. Сборник заданий для подготовки к интернет-экзамену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2D07051" w14:textId="5349A085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54916AC9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М.: РГУ им. А.Н.</w:t>
            </w:r>
            <w:r>
              <w:rPr>
                <w:lang w:eastAsia="ar-SA"/>
              </w:rPr>
              <w:t xml:space="preserve"> </w:t>
            </w:r>
            <w:r w:rsidRPr="008A0F50">
              <w:rPr>
                <w:lang w:eastAsia="ar-SA"/>
              </w:rPr>
              <w:t>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7557A428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B122DD" w:rsidRPr="003446D6" w:rsidRDefault="00B122DD" w:rsidP="00B122D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3E417955" w:rsidR="00B122DD" w:rsidRPr="003446D6" w:rsidRDefault="00B122DD" w:rsidP="00B122D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>
              <w:rPr>
                <w:iCs/>
                <w:color w:val="000000"/>
                <w:lang w:eastAsia="ar-SA"/>
              </w:rPr>
              <w:t>5</w:t>
            </w:r>
          </w:p>
        </w:tc>
      </w:tr>
      <w:tr w:rsidR="00B122DD" w:rsidRPr="003446D6" w14:paraId="6FFFBC48" w14:textId="77777777" w:rsidTr="0096347B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8848B0" w14:textId="70D893CF" w:rsidR="00B122DD" w:rsidRPr="003446D6" w:rsidRDefault="00B122DD" w:rsidP="00B122D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5936C4" w14:textId="3FAB558C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Скородумов В.Ф. 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896EB33" w14:textId="2AFDC4B0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Высшая математика. Сборник задач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938C81A" w14:textId="646F4BD5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614D5D" w14:textId="69BA796F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М.: РГУ им. А.Н.</w:t>
            </w:r>
            <w:r>
              <w:rPr>
                <w:lang w:eastAsia="ar-SA"/>
              </w:rPr>
              <w:t xml:space="preserve"> </w:t>
            </w:r>
            <w:r w:rsidRPr="008A0F50">
              <w:rPr>
                <w:lang w:eastAsia="ar-SA"/>
              </w:rPr>
              <w:t>Косыгина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9E199F0" w14:textId="1D3D48A7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61762EC" w14:textId="77777777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AA6E72E" w14:textId="5318ECA2" w:rsidR="00B122DD" w:rsidRPr="003446D6" w:rsidRDefault="00B122DD" w:rsidP="00B122D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5</w:t>
            </w:r>
          </w:p>
        </w:tc>
      </w:tr>
    </w:tbl>
    <w:p w14:paraId="6D277DE5" w14:textId="4DBBFDA0" w:rsidR="005B1EAF" w:rsidRPr="003446D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77B70E30" w14:textId="75864A79" w:rsidR="00145166" w:rsidRPr="003446D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  <w:lang w:eastAsia="ar-SA"/>
        </w:rPr>
        <w:sectPr w:rsidR="00145166" w:rsidRPr="003446D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3446D6" w:rsidRDefault="00145166" w:rsidP="00884B55">
      <w:pPr>
        <w:pStyle w:val="1"/>
        <w:numPr>
          <w:ilvl w:val="0"/>
          <w:numId w:val="36"/>
        </w:numPr>
        <w:rPr>
          <w:rFonts w:eastAsiaTheme="minorEastAsia"/>
          <w:iCs/>
        </w:rPr>
      </w:pPr>
      <w:r w:rsidRPr="003446D6">
        <w:rPr>
          <w:rFonts w:eastAsia="Arial Unicode MS"/>
          <w:iCs/>
        </w:rPr>
        <w:t>ИНФОРМАЦИОННОЕ ОБЕСПЕЧЕНИЕ УЧЕБНОГО ПРОЦЕССА</w:t>
      </w:r>
    </w:p>
    <w:p w14:paraId="33E133A5" w14:textId="77777777" w:rsidR="007F3D0E" w:rsidRPr="003446D6" w:rsidRDefault="007F3D0E" w:rsidP="00884B55">
      <w:pPr>
        <w:pStyle w:val="2"/>
        <w:numPr>
          <w:ilvl w:val="1"/>
          <w:numId w:val="36"/>
        </w:numPr>
        <w:rPr>
          <w:rFonts w:eastAsiaTheme="minorEastAsia"/>
        </w:rPr>
      </w:pPr>
      <w:r w:rsidRPr="003446D6">
        <w:rPr>
          <w:rFonts w:eastAsia="Arial Unicode MS"/>
        </w:rPr>
        <w:t>Ресурсы электронной библиотеки,</w:t>
      </w:r>
      <w:r w:rsidR="004927C8" w:rsidRPr="003446D6">
        <w:rPr>
          <w:rFonts w:eastAsia="Arial Unicode MS"/>
        </w:rPr>
        <w:t xml:space="preserve"> </w:t>
      </w:r>
      <w:r w:rsidRPr="003446D6">
        <w:rPr>
          <w:rFonts w:eastAsia="Arial Unicode MS"/>
          <w:lang w:eastAsia="ar-SA"/>
        </w:rPr>
        <w:t>информационно-справочные системы и</w:t>
      </w:r>
      <w:r w:rsidR="004927C8" w:rsidRPr="003446D6">
        <w:rPr>
          <w:rFonts w:eastAsia="Arial Unicode MS"/>
          <w:lang w:eastAsia="ar-SA"/>
        </w:rPr>
        <w:t xml:space="preserve"> </w:t>
      </w:r>
      <w:r w:rsidR="006E3624" w:rsidRPr="003446D6">
        <w:rPr>
          <w:rFonts w:eastAsia="Arial Unicode MS"/>
          <w:lang w:eastAsia="ar-SA"/>
        </w:rPr>
        <w:t>профессиональные базы данных</w:t>
      </w:r>
      <w:r w:rsidRPr="003446D6">
        <w:rPr>
          <w:rFonts w:eastAsia="Arial Unicode MS"/>
          <w:lang w:eastAsia="ar-SA"/>
        </w:rPr>
        <w:t>:</w:t>
      </w:r>
    </w:p>
    <w:p w14:paraId="61870041" w14:textId="61CB5009" w:rsidR="007F3D0E" w:rsidRPr="003446D6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</w:rPr>
      </w:pPr>
      <w:r w:rsidRPr="003446D6">
        <w:rPr>
          <w:rFonts w:eastAsia="Arial Unicode MS"/>
          <w:iCs/>
        </w:rPr>
        <w:t>Информация об используемых</w:t>
      </w:r>
      <w:r w:rsidR="00BD6768" w:rsidRPr="003446D6">
        <w:rPr>
          <w:rFonts w:eastAsia="Arial Unicode MS"/>
          <w:iCs/>
        </w:rPr>
        <w:t xml:space="preserve"> </w:t>
      </w:r>
      <w:r w:rsidRPr="003446D6">
        <w:rPr>
          <w:rFonts w:eastAsia="Arial Unicode MS"/>
          <w:iCs/>
        </w:rPr>
        <w:t>ресурсах</w:t>
      </w:r>
      <w:r w:rsidR="004927C8" w:rsidRPr="003446D6">
        <w:rPr>
          <w:rFonts w:eastAsia="Arial Unicode MS"/>
          <w:iCs/>
        </w:rPr>
        <w:t xml:space="preserve"> </w:t>
      </w:r>
      <w:r w:rsidRPr="003446D6">
        <w:rPr>
          <w:rFonts w:eastAsia="Arial Unicode MS"/>
          <w:iCs/>
        </w:rPr>
        <w:t xml:space="preserve">составляется в соответствии с </w:t>
      </w:r>
      <w:r w:rsidR="00121879" w:rsidRPr="003446D6">
        <w:rPr>
          <w:rFonts w:eastAsia="Arial Unicode MS"/>
          <w:iCs/>
        </w:rPr>
        <w:t>Приложением 3</w:t>
      </w:r>
      <w:r w:rsidRPr="003446D6">
        <w:rPr>
          <w:rFonts w:eastAsia="Arial Unicode MS"/>
          <w:iCs/>
        </w:rPr>
        <w:t xml:space="preserve"> к ОПОП</w:t>
      </w:r>
      <w:r w:rsidR="004927C8" w:rsidRPr="003446D6">
        <w:rPr>
          <w:rFonts w:eastAsia="Arial Unicode MS"/>
          <w:iCs/>
        </w:rPr>
        <w:t xml:space="preserve"> </w:t>
      </w:r>
      <w:r w:rsidRPr="003446D6">
        <w:rPr>
          <w:rFonts w:eastAsia="Arial Unicode MS"/>
          <w:iCs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3446D6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3446D6" w:rsidRDefault="00610F94" w:rsidP="0006705B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3446D6" w:rsidRDefault="00610F94" w:rsidP="0006705B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3446D6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3446D6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Cs/>
                <w:caps/>
              </w:rPr>
            </w:pPr>
            <w:r w:rsidRPr="003446D6">
              <w:rPr>
                <w:rFonts w:cs="Times New Roman"/>
                <w:b w:val="0"/>
                <w:iCs/>
              </w:rPr>
              <w:t xml:space="preserve">ЭБС «Лань» </w:t>
            </w:r>
            <w:hyperlink r:id="rId186" w:history="1">
              <w:r w:rsidRPr="003446D6">
                <w:rPr>
                  <w:rStyle w:val="af3"/>
                  <w:rFonts w:cs="Times New Roman"/>
                  <w:b w:val="0"/>
                  <w:iCs/>
                </w:rPr>
                <w:t>http://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www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e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lanbook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</w:p>
        </w:tc>
      </w:tr>
      <w:tr w:rsidR="00610F94" w:rsidRPr="003446D6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3446D6" w:rsidRDefault="00610F94" w:rsidP="0006705B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«</w:t>
            </w:r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3446D6" w:rsidRDefault="000F1EEF" w:rsidP="0006705B">
            <w:pPr>
              <w:pStyle w:val="af4"/>
              <w:ind w:left="34"/>
              <w:jc w:val="left"/>
              <w:rPr>
                <w:rFonts w:cs="Times New Roman"/>
                <w:b w:val="0"/>
                <w:iCs/>
              </w:rPr>
            </w:pPr>
            <w:hyperlink r:id="rId187" w:history="1"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http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://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znanium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  <w:r w:rsidR="00610F94" w:rsidRPr="003446D6">
              <w:rPr>
                <w:rFonts w:cs="Times New Roman"/>
                <w:b w:val="0"/>
                <w:iCs/>
              </w:rPr>
              <w:t xml:space="preserve"> </w:t>
            </w:r>
          </w:p>
        </w:tc>
      </w:tr>
      <w:tr w:rsidR="00610F94" w:rsidRPr="003446D6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3446D6" w:rsidRDefault="00610F94" w:rsidP="0006705B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 xml:space="preserve">» </w:t>
            </w:r>
            <w:hyperlink r:id="rId188" w:history="1"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http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://</w:t>
              </w:r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znanium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.</w:t>
              </w:r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com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/</w:t>
              </w:r>
            </w:hyperlink>
          </w:p>
        </w:tc>
      </w:tr>
      <w:tr w:rsidR="00610F94" w:rsidRPr="003446D6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…</w:t>
            </w:r>
          </w:p>
        </w:tc>
      </w:tr>
      <w:tr w:rsidR="00610F94" w:rsidRPr="003446D6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3446D6" w:rsidRDefault="00610F94" w:rsidP="0006705B">
            <w:pPr>
              <w:ind w:left="360"/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3446D6" w:rsidRDefault="00610F94" w:rsidP="0006705B">
            <w:pPr>
              <w:ind w:left="34"/>
              <w:jc w:val="both"/>
              <w:rPr>
                <w:b/>
                <w:iCs/>
              </w:rPr>
            </w:pPr>
            <w:r w:rsidRPr="003446D6">
              <w:rPr>
                <w:b/>
                <w:iCs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3446D6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610F94" w:rsidRPr="003446D6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610F94" w:rsidRPr="003446D6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</w:tbl>
    <w:p w14:paraId="30750BBF" w14:textId="693938AF" w:rsidR="007F3D0E" w:rsidRPr="003446D6" w:rsidRDefault="007F3D0E" w:rsidP="00884B55">
      <w:pPr>
        <w:pStyle w:val="2"/>
        <w:numPr>
          <w:ilvl w:val="1"/>
          <w:numId w:val="36"/>
        </w:numPr>
      </w:pPr>
      <w:r w:rsidRPr="003446D6">
        <w:t>Перечень программного обеспечения</w:t>
      </w:r>
      <w:r w:rsidR="004927C8" w:rsidRPr="003446D6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3446D6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3446D6" w:rsidRDefault="00426E04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3446D6" w:rsidRDefault="005713AB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П</w:t>
            </w:r>
            <w:r w:rsidR="00426E04" w:rsidRPr="003446D6">
              <w:rPr>
                <w:rFonts w:eastAsia="Times New Roman"/>
                <w:b/>
                <w:iCs/>
              </w:rPr>
              <w:t>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3446D6" w:rsidRDefault="00426E04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Реквизиты подтверждающего документа</w:t>
            </w:r>
            <w:r w:rsidR="005713AB" w:rsidRPr="003446D6">
              <w:rPr>
                <w:rFonts w:eastAsia="Times New Roman"/>
                <w:b/>
                <w:iCs/>
              </w:rPr>
              <w:t>/ Свободно распространяемое</w:t>
            </w:r>
          </w:p>
        </w:tc>
      </w:tr>
      <w:tr w:rsidR="00426E04" w:rsidRPr="003446D6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3446D6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3446D6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3446D6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3446D6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3446D6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3446D6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3446D6" w:rsidRDefault="00426E04" w:rsidP="0006705B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3446D6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</w:tr>
      <w:tr w:rsidR="00426E04" w:rsidRPr="003446D6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3446D6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3446D6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3446D6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26E04" w:rsidRPr="003446D6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3446D6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3446D6" w:rsidRDefault="00426E04" w:rsidP="0006705B">
            <w:pPr>
              <w:ind w:left="44"/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</w:pPr>
            <w:r w:rsidRPr="003446D6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3446D6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26E04" w:rsidRPr="003446D6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3446D6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3446D6" w:rsidRDefault="00426E04" w:rsidP="0006705B">
            <w:pPr>
              <w:ind w:left="44"/>
              <w:rPr>
                <w:rFonts w:eastAsia="Times New Roman"/>
                <w:iCs/>
                <w:color w:val="000000"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3446D6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3446D6" w:rsidRDefault="004E79ED" w:rsidP="005D249D">
      <w:pPr>
        <w:spacing w:before="120" w:after="120"/>
        <w:ind w:left="709"/>
        <w:jc w:val="both"/>
        <w:rPr>
          <w:iCs/>
          <w:sz w:val="24"/>
          <w:szCs w:val="24"/>
        </w:rPr>
        <w:sectPr w:rsidR="004E79ED" w:rsidRPr="003446D6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3446D6" w:rsidRDefault="004925D7" w:rsidP="00F5486D">
      <w:pPr>
        <w:pStyle w:val="3"/>
        <w:rPr>
          <w:iCs/>
        </w:rPr>
      </w:pPr>
      <w:bookmarkStart w:id="23" w:name="_Toc62039712"/>
      <w:r w:rsidRPr="003446D6">
        <w:rPr>
          <w:iCs/>
        </w:rPr>
        <w:t>ЛИСТ УЧЕТА ОБНОВЛЕНИЙ РАБОЧЕЙ ПРОГРАММЫ</w:t>
      </w:r>
      <w:bookmarkEnd w:id="23"/>
      <w:r w:rsidRPr="003446D6">
        <w:rPr>
          <w:iCs/>
        </w:rPr>
        <w:t xml:space="preserve"> </w:t>
      </w:r>
      <w:r w:rsidR="009B4BCD" w:rsidRPr="003446D6">
        <w:rPr>
          <w:iCs/>
        </w:rPr>
        <w:t>УЧЕБНОЙ ДИСЦИПЛИНЫ/МОДУЛЯ</w:t>
      </w:r>
    </w:p>
    <w:p w14:paraId="36EEC007" w14:textId="76E808E1" w:rsidR="004925D7" w:rsidRPr="003446D6" w:rsidRDefault="004925D7" w:rsidP="004925D7">
      <w:pPr>
        <w:ind w:firstLine="709"/>
        <w:contextualSpacing/>
        <w:jc w:val="both"/>
        <w:rPr>
          <w:rFonts w:eastAsia="Times New Roman"/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 xml:space="preserve">В рабочую программу </w:t>
      </w:r>
      <w:r w:rsidR="009B4BCD" w:rsidRPr="003446D6">
        <w:rPr>
          <w:rFonts w:eastAsia="Times New Roman"/>
          <w:iCs/>
          <w:sz w:val="24"/>
          <w:szCs w:val="24"/>
        </w:rPr>
        <w:t>учебной дисциплины/модуля</w:t>
      </w:r>
      <w:r w:rsidRPr="003446D6">
        <w:rPr>
          <w:rFonts w:eastAsia="Times New Roman"/>
          <w:iCs/>
          <w:sz w:val="24"/>
          <w:szCs w:val="24"/>
        </w:rPr>
        <w:t xml:space="preserve"> внесены изменения/обновления и утверждены на заседании кафедры:</w:t>
      </w:r>
    </w:p>
    <w:p w14:paraId="0049ADE1" w14:textId="77777777" w:rsidR="004925D7" w:rsidRPr="003446D6" w:rsidRDefault="004925D7" w:rsidP="004925D7">
      <w:pPr>
        <w:jc w:val="center"/>
        <w:rPr>
          <w:rFonts w:eastAsia="Times New Roman"/>
          <w:iCs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3446D6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характер изменений/обновлений </w:t>
            </w:r>
          </w:p>
          <w:p w14:paraId="6D66D54B" w14:textId="5D66693B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номер протокола и дата заседания </w:t>
            </w:r>
          </w:p>
          <w:p w14:paraId="44A29AC6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кафедры</w:t>
            </w:r>
          </w:p>
        </w:tc>
      </w:tr>
      <w:tr w:rsidR="0019484F" w:rsidRPr="003446D6" w14:paraId="2000BFBA" w14:textId="77777777" w:rsidTr="0019484F">
        <w:tc>
          <w:tcPr>
            <w:tcW w:w="817" w:type="dxa"/>
          </w:tcPr>
          <w:p w14:paraId="20751E32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2E3871FC" w14:textId="77777777" w:rsidTr="0019484F">
        <w:tc>
          <w:tcPr>
            <w:tcW w:w="817" w:type="dxa"/>
          </w:tcPr>
          <w:p w14:paraId="57C804E1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48FD6F92" w14:textId="77777777" w:rsidTr="0019484F">
        <w:tc>
          <w:tcPr>
            <w:tcW w:w="817" w:type="dxa"/>
          </w:tcPr>
          <w:p w14:paraId="467995B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4D1945C0" w14:textId="77777777" w:rsidTr="0019484F">
        <w:tc>
          <w:tcPr>
            <w:tcW w:w="817" w:type="dxa"/>
          </w:tcPr>
          <w:p w14:paraId="3DAE0CAE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6804F117" w14:textId="77777777" w:rsidTr="0019484F">
        <w:tc>
          <w:tcPr>
            <w:tcW w:w="817" w:type="dxa"/>
          </w:tcPr>
          <w:p w14:paraId="5D95B47C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3446D6" w:rsidRDefault="00C4488B" w:rsidP="00E726EF">
      <w:pPr>
        <w:pStyle w:val="3"/>
        <w:rPr>
          <w:iCs/>
          <w:szCs w:val="24"/>
        </w:rPr>
      </w:pPr>
    </w:p>
    <w:sectPr w:rsidR="00C4488B" w:rsidRPr="003446D6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452D7A" w14:textId="77777777" w:rsidR="000F1EEF" w:rsidRDefault="000F1EEF" w:rsidP="005E3840">
      <w:r>
        <w:separator/>
      </w:r>
    </w:p>
  </w:endnote>
  <w:endnote w:type="continuationSeparator" w:id="0">
    <w:p w14:paraId="55495284" w14:textId="77777777" w:rsidR="000F1EEF" w:rsidRDefault="000F1EEF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00000003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7C2804" w14:textId="77777777" w:rsidR="0096347B" w:rsidRDefault="0096347B">
    <w:pPr>
      <w:pStyle w:val="a"/>
      <w:jc w:val="right"/>
    </w:pPr>
  </w:p>
  <w:p w14:paraId="09181B24" w14:textId="77777777" w:rsidR="0096347B" w:rsidRDefault="0096347B">
    <w:pPr>
      <w:pStyle w:val="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C86630" w14:textId="77777777" w:rsidR="0096347B" w:rsidRDefault="0096347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6347B" w:rsidRDefault="0096347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CCF6FC" w14:textId="77777777" w:rsidR="0096347B" w:rsidRDefault="0096347B">
    <w:pPr>
      <w:pStyle w:val="ae"/>
      <w:jc w:val="right"/>
    </w:pPr>
  </w:p>
  <w:p w14:paraId="6C2BFEFB" w14:textId="77777777" w:rsidR="0096347B" w:rsidRDefault="0096347B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05F976" w14:textId="77777777" w:rsidR="0096347B" w:rsidRDefault="0096347B">
    <w:pPr>
      <w:pStyle w:val="ae"/>
      <w:jc w:val="right"/>
    </w:pPr>
  </w:p>
  <w:p w14:paraId="1B400B45" w14:textId="77777777" w:rsidR="0096347B" w:rsidRDefault="0096347B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D1CF312" w14:textId="77777777" w:rsidR="000F1EEF" w:rsidRDefault="000F1EEF" w:rsidP="005E3840">
      <w:r>
        <w:separator/>
      </w:r>
    </w:p>
  </w:footnote>
  <w:footnote w:type="continuationSeparator" w:id="0">
    <w:p w14:paraId="29D2BD92" w14:textId="77777777" w:rsidR="000F1EEF" w:rsidRDefault="000F1EEF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6347B" w:rsidRDefault="0096347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0E61A0" w14:textId="77777777" w:rsidR="0096347B" w:rsidRDefault="0096347B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0D98F205" w:rsidR="0096347B" w:rsidRDefault="0096347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447D">
          <w:rPr>
            <w:noProof/>
          </w:rPr>
          <w:t>19</w:t>
        </w:r>
        <w:r>
          <w:fldChar w:fldCharType="end"/>
        </w:r>
      </w:p>
    </w:sdtContent>
  </w:sdt>
  <w:p w14:paraId="399A2272" w14:textId="77777777" w:rsidR="0096347B" w:rsidRDefault="0096347B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54B26B8" w:rsidR="0096347B" w:rsidRDefault="0096347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447D">
          <w:rPr>
            <w:noProof/>
          </w:rPr>
          <w:t>20</w:t>
        </w:r>
        <w:r>
          <w:fldChar w:fldCharType="end"/>
        </w:r>
      </w:p>
    </w:sdtContent>
  </w:sdt>
  <w:p w14:paraId="445C4615" w14:textId="77777777" w:rsidR="0096347B" w:rsidRDefault="0096347B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F20ABE0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0" w15:restartNumberingAfterBreak="0">
    <w:nsid w:val="131D0371"/>
    <w:multiLevelType w:val="hybridMultilevel"/>
    <w:tmpl w:val="648011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B2A59B5"/>
    <w:multiLevelType w:val="multilevel"/>
    <w:tmpl w:val="7B26F13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27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62B346FC"/>
    <w:multiLevelType w:val="multilevel"/>
    <w:tmpl w:val="A060FA8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69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31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2"/>
  </w:num>
  <w:num w:numId="4">
    <w:abstractNumId w:val="2"/>
  </w:num>
  <w:num w:numId="5">
    <w:abstractNumId w:val="9"/>
  </w:num>
  <w:num w:numId="6">
    <w:abstractNumId w:val="32"/>
  </w:num>
  <w:num w:numId="7">
    <w:abstractNumId w:val="36"/>
  </w:num>
  <w:num w:numId="8">
    <w:abstractNumId w:val="31"/>
  </w:num>
  <w:num w:numId="9">
    <w:abstractNumId w:val="16"/>
  </w:num>
  <w:num w:numId="10">
    <w:abstractNumId w:val="15"/>
  </w:num>
  <w:num w:numId="11">
    <w:abstractNumId w:val="5"/>
  </w:num>
  <w:num w:numId="12">
    <w:abstractNumId w:val="29"/>
  </w:num>
  <w:num w:numId="13">
    <w:abstractNumId w:val="28"/>
  </w:num>
  <w:num w:numId="14">
    <w:abstractNumId w:val="24"/>
  </w:num>
  <w:num w:numId="15">
    <w:abstractNumId w:val="34"/>
  </w:num>
  <w:num w:numId="16">
    <w:abstractNumId w:val="7"/>
  </w:num>
  <w:num w:numId="17">
    <w:abstractNumId w:val="18"/>
  </w:num>
  <w:num w:numId="18">
    <w:abstractNumId w:val="3"/>
  </w:num>
  <w:num w:numId="19">
    <w:abstractNumId w:val="17"/>
  </w:num>
  <w:num w:numId="20">
    <w:abstractNumId w:val="25"/>
  </w:num>
  <w:num w:numId="21">
    <w:abstractNumId w:val="8"/>
  </w:num>
  <w:num w:numId="22">
    <w:abstractNumId w:val="23"/>
  </w:num>
  <w:num w:numId="23">
    <w:abstractNumId w:val="27"/>
  </w:num>
  <w:num w:numId="24">
    <w:abstractNumId w:val="21"/>
  </w:num>
  <w:num w:numId="25">
    <w:abstractNumId w:val="11"/>
  </w:num>
  <w:num w:numId="26">
    <w:abstractNumId w:val="14"/>
  </w:num>
  <w:num w:numId="27">
    <w:abstractNumId w:val="35"/>
  </w:num>
  <w:num w:numId="28">
    <w:abstractNumId w:val="13"/>
  </w:num>
  <w:num w:numId="29">
    <w:abstractNumId w:val="12"/>
  </w:num>
  <w:num w:numId="30">
    <w:abstractNumId w:val="20"/>
  </w:num>
  <w:num w:numId="31">
    <w:abstractNumId w:val="19"/>
  </w:num>
  <w:num w:numId="32">
    <w:abstractNumId w:val="10"/>
  </w:num>
  <w:num w:numId="33">
    <w:abstractNumId w:val="2"/>
    <w:lvlOverride w:ilvl="0">
      <w:startOverride w:val="3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0"/>
  </w:num>
  <w:num w:numId="35">
    <w:abstractNumId w:val="6"/>
  </w:num>
  <w:num w:numId="36">
    <w:abstractNumId w:val="26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2F0C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687F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005"/>
    <w:rsid w:val="000C43F9"/>
    <w:rsid w:val="000C477D"/>
    <w:rsid w:val="000C4FC6"/>
    <w:rsid w:val="000C6AAE"/>
    <w:rsid w:val="000C7032"/>
    <w:rsid w:val="000C7F39"/>
    <w:rsid w:val="000D16CD"/>
    <w:rsid w:val="000D1BD2"/>
    <w:rsid w:val="000D1D72"/>
    <w:rsid w:val="000D2070"/>
    <w:rsid w:val="000D434A"/>
    <w:rsid w:val="000D6FD5"/>
    <w:rsid w:val="000D78C1"/>
    <w:rsid w:val="000D7E69"/>
    <w:rsid w:val="000E023F"/>
    <w:rsid w:val="000E103B"/>
    <w:rsid w:val="000E4070"/>
    <w:rsid w:val="000E4102"/>
    <w:rsid w:val="000E4F4E"/>
    <w:rsid w:val="000E5549"/>
    <w:rsid w:val="000E5EF5"/>
    <w:rsid w:val="000E76CB"/>
    <w:rsid w:val="000F1543"/>
    <w:rsid w:val="000F1EEF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1185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5EE1"/>
    <w:rsid w:val="002370CE"/>
    <w:rsid w:val="00240437"/>
    <w:rsid w:val="0024379F"/>
    <w:rsid w:val="00243BFC"/>
    <w:rsid w:val="00243F80"/>
    <w:rsid w:val="002451C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6F27"/>
    <w:rsid w:val="00287B9D"/>
    <w:rsid w:val="0029022B"/>
    <w:rsid w:val="0029049D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3D6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2AAE"/>
    <w:rsid w:val="00342C49"/>
    <w:rsid w:val="00343089"/>
    <w:rsid w:val="0034380E"/>
    <w:rsid w:val="003446D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0F95"/>
    <w:rsid w:val="00392033"/>
    <w:rsid w:val="0039231D"/>
    <w:rsid w:val="00392CE2"/>
    <w:rsid w:val="00393168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779E"/>
    <w:rsid w:val="0047081A"/>
    <w:rsid w:val="00472575"/>
    <w:rsid w:val="00472EF9"/>
    <w:rsid w:val="00474605"/>
    <w:rsid w:val="0047726A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478E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194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DB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447D"/>
    <w:rsid w:val="0066571C"/>
    <w:rsid w:val="00665849"/>
    <w:rsid w:val="00665AFE"/>
    <w:rsid w:val="00665E2F"/>
    <w:rsid w:val="006663C5"/>
    <w:rsid w:val="00670C49"/>
    <w:rsid w:val="0067232E"/>
    <w:rsid w:val="00674887"/>
    <w:rsid w:val="0067490C"/>
    <w:rsid w:val="0067655E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1320"/>
    <w:rsid w:val="006C2BA5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1E82"/>
    <w:rsid w:val="006E200E"/>
    <w:rsid w:val="006E2272"/>
    <w:rsid w:val="006E2914"/>
    <w:rsid w:val="006E3624"/>
    <w:rsid w:val="006E36D2"/>
    <w:rsid w:val="006E53A5"/>
    <w:rsid w:val="006E5EA3"/>
    <w:rsid w:val="006F1115"/>
    <w:rsid w:val="006F1204"/>
    <w:rsid w:val="006F1ABB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1EAE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C9E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D76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4C52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3F4D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4B55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65F2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3868"/>
    <w:rsid w:val="00926699"/>
    <w:rsid w:val="00926FEB"/>
    <w:rsid w:val="00927DF0"/>
    <w:rsid w:val="00927F2A"/>
    <w:rsid w:val="009318A6"/>
    <w:rsid w:val="0093339D"/>
    <w:rsid w:val="009340BB"/>
    <w:rsid w:val="00934457"/>
    <w:rsid w:val="0093458D"/>
    <w:rsid w:val="00936823"/>
    <w:rsid w:val="00936AAE"/>
    <w:rsid w:val="00936DAF"/>
    <w:rsid w:val="00937C75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47B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5263"/>
    <w:rsid w:val="00977EA0"/>
    <w:rsid w:val="00977F13"/>
    <w:rsid w:val="009834DC"/>
    <w:rsid w:val="00983BF1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22DD"/>
    <w:rsid w:val="00B13B24"/>
    <w:rsid w:val="00B1503C"/>
    <w:rsid w:val="00B15DEA"/>
    <w:rsid w:val="00B16CF8"/>
    <w:rsid w:val="00B17428"/>
    <w:rsid w:val="00B223A5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0957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C77"/>
    <w:rsid w:val="00C01F8D"/>
    <w:rsid w:val="00C03968"/>
    <w:rsid w:val="00C04154"/>
    <w:rsid w:val="00C04758"/>
    <w:rsid w:val="00C062E9"/>
    <w:rsid w:val="00C13E7D"/>
    <w:rsid w:val="00C1458F"/>
    <w:rsid w:val="00C14E66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9CA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0FE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B1E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3CE4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4FC4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0C4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4836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1C3D"/>
    <w:rsid w:val="00EE24C7"/>
    <w:rsid w:val="00EE275A"/>
    <w:rsid w:val="00EE537E"/>
    <w:rsid w:val="00EE580B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4FB2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DDE"/>
    <w:rsid w:val="00FC667E"/>
    <w:rsid w:val="00FD0C38"/>
    <w:rsid w:val="00FD1F7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964C6E-BB7E-4990-B0D6-FE4F7FBF7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CC10FE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uiPriority w:val="99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  <w:style w:type="character" w:customStyle="1" w:styleId="ListParagraphChar2">
    <w:name w:val="List Paragraph Char2"/>
    <w:uiPriority w:val="99"/>
    <w:locked/>
    <w:rsid w:val="00884B55"/>
    <w:rPr>
      <w:rFonts w:ascii="Times New Roman" w:hAnsi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7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61.bin"/><Relationship Id="rId154" Type="http://schemas.openxmlformats.org/officeDocument/2006/relationships/image" Target="media/image70.wmf"/><Relationship Id="rId159" Type="http://schemas.openxmlformats.org/officeDocument/2006/relationships/oleObject" Target="embeddings/oleObject72.bin"/><Relationship Id="rId175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6" Type="http://schemas.openxmlformats.org/officeDocument/2006/relationships/image" Target="media/image1.wmf"/><Relationship Id="rId107" Type="http://schemas.openxmlformats.org/officeDocument/2006/relationships/oleObject" Target="embeddings/oleObject46.bin"/><Relationship Id="rId11" Type="http://schemas.openxmlformats.org/officeDocument/2006/relationships/header" Target="header3.xml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3.bin"/><Relationship Id="rId186" Type="http://schemas.openxmlformats.org/officeDocument/2006/relationships/hyperlink" Target="http://www.e.lanbook.com/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82" Type="http://schemas.openxmlformats.org/officeDocument/2006/relationships/hyperlink" Target="https://new.znanium.com/catalog/document/pid=961356" TargetMode="External"/><Relationship Id="rId187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15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35" Type="http://schemas.openxmlformats.org/officeDocument/2006/relationships/image" Target="media/image61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1.bin"/><Relationship Id="rId172" Type="http://schemas.openxmlformats.org/officeDocument/2006/relationships/image" Target="media/image79.wmf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76.bin"/><Relationship Id="rId188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183" Type="http://schemas.openxmlformats.org/officeDocument/2006/relationships/hyperlink" Target="https://new.znanium.com/catalog/document/pid=427176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5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79.bin"/><Relationship Id="rId19" Type="http://schemas.openxmlformats.org/officeDocument/2006/relationships/oleObject" Target="embeddings/oleObject2.bin"/><Relationship Id="rId14" Type="http://schemas.openxmlformats.org/officeDocument/2006/relationships/header" Target="header4.xml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77.wmf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image" Target="media/image29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74.bin"/><Relationship Id="rId184" Type="http://schemas.openxmlformats.org/officeDocument/2006/relationships/hyperlink" Target="https://new.znanium.com/catalog/document/pid=351385" TargetMode="External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16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4.wmf"/><Relationship Id="rId83" Type="http://schemas.openxmlformats.org/officeDocument/2006/relationships/oleObject" Target="embeddings/oleObject3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2.bin"/><Relationship Id="rId190" Type="http://schemas.openxmlformats.org/officeDocument/2006/relationships/theme" Target="theme/theme1.xml"/><Relationship Id="rId15" Type="http://schemas.openxmlformats.org/officeDocument/2006/relationships/footer" Target="footer4.xml"/><Relationship Id="rId36" Type="http://schemas.openxmlformats.org/officeDocument/2006/relationships/image" Target="media/image11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56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52" Type="http://schemas.openxmlformats.org/officeDocument/2006/relationships/image" Target="media/image19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185" Type="http://schemas.openxmlformats.org/officeDocument/2006/relationships/hyperlink" Target="https://new.znanium.com/catalog/document/pid=461459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43ED1C-E334-46D8-A3D5-22044FCCD0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8583</Words>
  <Characters>48927</Characters>
  <Application>Microsoft Office Word</Application>
  <DocSecurity>0</DocSecurity>
  <Lines>407</Lines>
  <Paragraphs>1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User</cp:lastModifiedBy>
  <cp:revision>10</cp:revision>
  <cp:lastPrinted>2021-06-03T09:32:00Z</cp:lastPrinted>
  <dcterms:created xsi:type="dcterms:W3CDTF">2022-01-23T10:13:00Z</dcterms:created>
  <dcterms:modified xsi:type="dcterms:W3CDTF">2022-05-06T09:21:00Z</dcterms:modified>
</cp:coreProperties>
</file>